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153" w:rsidRDefault="004231E5">
      <w:pPr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37995</wp:posOffset>
                </wp:positionH>
                <wp:positionV relativeFrom="paragraph">
                  <wp:posOffset>-198451</wp:posOffset>
                </wp:positionV>
                <wp:extent cx="2495550" cy="429370"/>
                <wp:effectExtent l="0" t="0" r="19050" b="279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0" cy="42937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63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231E5" w:rsidRPr="004231E5" w:rsidRDefault="004231E5" w:rsidP="00884BA2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231E5">
                              <w:rPr>
                                <w:b/>
                                <w:sz w:val="36"/>
                                <w:szCs w:val="36"/>
                                <w:lang w:val="en-US"/>
                              </w:rPr>
                              <w:t>ĐỊNH LÝ TA LÉ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36.85pt;margin-top:-15.65pt;width:196.5pt;height:3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" fillcolor="#c6d9f1 [671]" strokecolor="red" strokeweight=".5pt">
                <v:textbox>
                  <w:txbxContent>
                    <w:p w:rsidR="004231E5" w:rsidRPr="004231E5" w:rsidRDefault="004231E5" w:rsidP="00884BA2">
                      <w:pPr>
                        <w:jc w:val="center"/>
                        <w:rPr>
                          <w:b/>
                          <w:sz w:val="36"/>
                          <w:szCs w:val="36"/>
                          <w:lang w:val="en-US"/>
                        </w:rPr>
                      </w:pPr>
                      <w:r w:rsidRPr="004231E5">
                        <w:rPr>
                          <w:b/>
                          <w:sz w:val="36"/>
                          <w:szCs w:val="36"/>
                          <w:lang w:val="en-US"/>
                        </w:rPr>
                        <w:t>ĐỊNH LÝ TA LÉ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t xml:space="preserve">                                 </w:t>
      </w:r>
      <w:r w:rsidR="00884BA2">
        <w:rPr>
          <w:lang w:val="en-US"/>
        </w:rPr>
        <w:t xml:space="preserve">   </w:t>
      </w:r>
      <w:r>
        <w:rPr>
          <w:lang w:val="en-US"/>
        </w:rPr>
        <w:t xml:space="preserve">                                                                    </w:t>
      </w:r>
    </w:p>
    <w:p w:rsidR="004231E5" w:rsidRPr="00E55A51" w:rsidRDefault="00735802">
      <w:pPr>
        <w:rPr>
          <w:b/>
          <w:bCs w:val="0"/>
          <w:sz w:val="26"/>
          <w:szCs w:val="26"/>
          <w:lang w:val="pt-BR"/>
        </w:rPr>
      </w:pPr>
      <w:r w:rsidRPr="00E55A51">
        <w:rPr>
          <w:b/>
          <w:noProof/>
          <w:lang w:val="en-US"/>
        </w:rPr>
        <w:drawing>
          <wp:anchor distT="0" distB="0" distL="114300" distR="114300" simplePos="0" relativeHeight="251661312" behindDoc="0" locked="0" layoutInCell="1" allowOverlap="1" wp14:anchorId="3BB4A8C9" wp14:editId="1CBBF94B">
            <wp:simplePos x="0" y="0"/>
            <wp:positionH relativeFrom="column">
              <wp:posOffset>3473450</wp:posOffset>
            </wp:positionH>
            <wp:positionV relativeFrom="paragraph">
              <wp:posOffset>274320</wp:posOffset>
            </wp:positionV>
            <wp:extent cx="2011680" cy="69151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31E5" w:rsidRPr="00E55A51">
        <w:rPr>
          <w:b/>
          <w:bCs w:val="0"/>
          <w:sz w:val="26"/>
          <w:szCs w:val="26"/>
          <w:lang w:val="pt-BR"/>
        </w:rPr>
        <w:t>1. Tỷ số của hai đoạn thẳng:</w:t>
      </w:r>
    </w:p>
    <w:p w:rsidR="004231E5" w:rsidRDefault="00BD1624">
      <w:pPr>
        <w:rPr>
          <w:bCs w:val="0"/>
          <w:sz w:val="26"/>
          <w:szCs w:val="26"/>
          <w:lang w:val="pt-BR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614BE7" wp14:editId="56A9CE82">
                <wp:simplePos x="0" y="0"/>
                <wp:positionH relativeFrom="column">
                  <wp:posOffset>-84124</wp:posOffset>
                </wp:positionH>
                <wp:positionV relativeFrom="paragraph">
                  <wp:posOffset>92710</wp:posOffset>
                </wp:positionV>
                <wp:extent cx="341630" cy="365760"/>
                <wp:effectExtent l="0" t="0" r="20320" b="152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231E5" w:rsidRPr="004231E5" w:rsidRDefault="004231E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?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-6.6pt;margin-top:7.3pt;width:26.9pt;height:28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" fillcolor="white [3201]" strokeweight=".5pt">
                <v:textbox>
                  <w:txbxContent>
                    <w:p w:rsidR="004231E5" w:rsidRPr="004231E5" w:rsidRDefault="004231E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?1</w:t>
                      </w:r>
                    </w:p>
                  </w:txbxContent>
                </v:textbox>
              </v:shape>
            </w:pict>
          </mc:Fallback>
        </mc:AlternateContent>
      </w:r>
      <w:r w:rsidR="00027C66">
        <w:rPr>
          <w:bCs w:val="0"/>
          <w:sz w:val="26"/>
          <w:szCs w:val="26"/>
          <w:lang w:val="pt-BR"/>
        </w:rPr>
        <w:t xml:space="preserve">       </w:t>
      </w:r>
      <w:r w:rsidR="004231E5">
        <w:rPr>
          <w:bCs w:val="0"/>
          <w:sz w:val="26"/>
          <w:szCs w:val="26"/>
          <w:lang w:val="pt-BR"/>
        </w:rPr>
        <w:t xml:space="preserve">Cho AB = 3cm; CD = 5cm ; </w:t>
      </w:r>
      <w:r w:rsidR="009632CA">
        <w:rPr>
          <w:bCs w:val="0"/>
          <w:sz w:val="26"/>
          <w:szCs w:val="26"/>
          <w:lang w:val="pt-BR"/>
        </w:rPr>
        <w:t xml:space="preserve"> </w:t>
      </w:r>
      <w:r w:rsidR="004231E5" w:rsidRPr="004231E5">
        <w:rPr>
          <w:bCs w:val="0"/>
          <w:position w:val="-34"/>
          <w:sz w:val="26"/>
          <w:szCs w:val="26"/>
          <w:lang w:val="pt-BR"/>
        </w:rPr>
        <w:object w:dxaOrig="11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05pt;height:29.45pt" o:ole="">
            <v:imagedata r:id="rId6" o:title=""/>
          </v:shape>
          <o:OLEObject Type="Embed" ProgID="Equation.3" ShapeID="_x0000_i1025" DrawAspect="Content" ObjectID="_1649057725" r:id="rId7"/>
        </w:object>
      </w:r>
      <w:r w:rsidR="004231E5" w:rsidRPr="004231E5">
        <w:rPr>
          <w:bCs w:val="0"/>
          <w:sz w:val="26"/>
          <w:szCs w:val="26"/>
          <w:lang w:val="pt-BR"/>
        </w:rPr>
        <w:t xml:space="preserve"> </w:t>
      </w:r>
      <w:r>
        <w:rPr>
          <w:bCs w:val="0"/>
          <w:sz w:val="26"/>
          <w:szCs w:val="26"/>
          <w:lang w:val="pt-BR"/>
        </w:rPr>
        <w:t xml:space="preserve">                              </w:t>
      </w:r>
    </w:p>
    <w:p w:rsidR="00BD1624" w:rsidRDefault="00027C66">
      <w:pPr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    </w:t>
      </w:r>
      <w:r w:rsidR="004231E5">
        <w:rPr>
          <w:bCs w:val="0"/>
          <w:sz w:val="26"/>
          <w:szCs w:val="26"/>
          <w:lang w:val="pt-BR"/>
        </w:rPr>
        <w:t xml:space="preserve">EF = 4cm; MN = 7cm ; </w:t>
      </w:r>
      <w:r w:rsidR="009632CA">
        <w:rPr>
          <w:bCs w:val="0"/>
          <w:sz w:val="26"/>
          <w:szCs w:val="26"/>
          <w:lang w:val="pt-BR"/>
        </w:rPr>
        <w:t xml:space="preserve"> </w:t>
      </w:r>
      <w:r w:rsidR="004231E5" w:rsidRPr="004231E5">
        <w:rPr>
          <w:bCs w:val="0"/>
          <w:position w:val="-34"/>
          <w:sz w:val="26"/>
          <w:szCs w:val="26"/>
          <w:lang w:val="pt-BR"/>
        </w:rPr>
        <w:object w:dxaOrig="1219" w:dyaOrig="900">
          <v:shape id="_x0000_i1026" type="#_x0000_t75" style="width:41.3pt;height:30.05pt" o:ole="">
            <v:imagedata r:id="rId8" o:title=""/>
          </v:shape>
          <o:OLEObject Type="Embed" ProgID="Equation.3" ShapeID="_x0000_i1026" DrawAspect="Content" ObjectID="_1649057726" r:id="rId9"/>
        </w:object>
      </w:r>
    </w:p>
    <w:p w:rsidR="00BD1624" w:rsidRPr="00E55A51" w:rsidRDefault="00BD1624" w:rsidP="00BD1624">
      <w:pPr>
        <w:spacing w:line="400" w:lineRule="atLeast"/>
        <w:rPr>
          <w:b/>
          <w:sz w:val="26"/>
          <w:szCs w:val="26"/>
          <w:lang w:val="pt-BR"/>
        </w:rPr>
      </w:pPr>
      <w:r w:rsidRPr="00E55A51">
        <w:rPr>
          <w:b/>
          <w:sz w:val="26"/>
          <w:szCs w:val="26"/>
          <w:lang w:val="pt-BR"/>
        </w:rPr>
        <w:t>* Định nghĩa:</w:t>
      </w:r>
    </w:p>
    <w:p w:rsidR="00BD1624" w:rsidRPr="00BD1624" w:rsidRDefault="00BD1624" w:rsidP="00BD1624">
      <w:pPr>
        <w:spacing w:line="400" w:lineRule="atLeast"/>
        <w:rPr>
          <w:bCs w:val="0"/>
          <w:sz w:val="26"/>
          <w:szCs w:val="26"/>
          <w:lang w:val="pt-BR"/>
        </w:rPr>
      </w:pPr>
      <w:r w:rsidRPr="00BD1624">
        <w:rPr>
          <w:bCs w:val="0"/>
          <w:sz w:val="26"/>
          <w:szCs w:val="26"/>
          <w:lang w:val="pt-BR"/>
        </w:rPr>
        <w:t xml:space="preserve">Tỷ số của 2 đoạn thẳng là </w:t>
      </w:r>
      <w:r w:rsidRPr="00BD1624">
        <w:rPr>
          <w:bCs w:val="0"/>
          <w:color w:val="FF0000"/>
          <w:sz w:val="26"/>
          <w:szCs w:val="26"/>
          <w:lang w:val="pt-BR"/>
        </w:rPr>
        <w:t xml:space="preserve">tỷ số độ dài </w:t>
      </w:r>
      <w:r w:rsidRPr="00BD1624">
        <w:rPr>
          <w:bCs w:val="0"/>
          <w:sz w:val="26"/>
          <w:szCs w:val="26"/>
          <w:lang w:val="pt-BR"/>
        </w:rPr>
        <w:t xml:space="preserve">của chúng theo </w:t>
      </w:r>
      <w:r w:rsidRPr="00BD1624">
        <w:rPr>
          <w:bCs w:val="0"/>
          <w:color w:val="FF0000"/>
          <w:sz w:val="26"/>
          <w:szCs w:val="26"/>
          <w:lang w:val="pt-BR"/>
        </w:rPr>
        <w:t>cùng một đơn vị đo</w:t>
      </w:r>
      <w:r w:rsidRPr="00BD1624">
        <w:rPr>
          <w:bCs w:val="0"/>
          <w:sz w:val="26"/>
          <w:szCs w:val="26"/>
          <w:lang w:val="pt-BR"/>
        </w:rPr>
        <w:t>.</w:t>
      </w:r>
    </w:p>
    <w:p w:rsidR="00BD1624" w:rsidRPr="002374E0" w:rsidRDefault="00BD1624" w:rsidP="00BD1624">
      <w:pPr>
        <w:spacing w:line="400" w:lineRule="atLeast"/>
        <w:rPr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Kí hiệu:</w:t>
      </w:r>
      <w:r w:rsidRPr="00BD1624">
        <w:rPr>
          <w:bCs w:val="0"/>
          <w:sz w:val="26"/>
          <w:szCs w:val="26"/>
          <w:lang w:val="pt-BR"/>
        </w:rPr>
        <w:t xml:space="preserve"> </w:t>
      </w:r>
      <w:r w:rsidRPr="00B8614A">
        <w:rPr>
          <w:position w:val="-24"/>
          <w:sz w:val="26"/>
          <w:szCs w:val="26"/>
        </w:rPr>
        <w:object w:dxaOrig="440" w:dyaOrig="620">
          <v:shape id="_x0000_i1027" type="#_x0000_t75" style="width:21.9pt;height:31.3pt" o:ole="">
            <v:imagedata r:id="rId10" o:title=""/>
          </v:shape>
          <o:OLEObject Type="Embed" ProgID="Equation.DSMT4" ShapeID="_x0000_i1027" DrawAspect="Content" ObjectID="_1649057727" r:id="rId11"/>
        </w:object>
      </w:r>
      <w:r w:rsidR="002374E0" w:rsidRPr="002374E0">
        <w:rPr>
          <w:sz w:val="26"/>
          <w:szCs w:val="26"/>
          <w:lang w:val="pt-BR"/>
        </w:rPr>
        <w:t xml:space="preserve"> là</w:t>
      </w:r>
      <w:r w:rsidR="002374E0" w:rsidRPr="002374E0">
        <w:rPr>
          <w:bCs w:val="0"/>
          <w:sz w:val="26"/>
          <w:szCs w:val="26"/>
          <w:lang w:val="pt-BR"/>
        </w:rPr>
        <w:t xml:space="preserve"> </w:t>
      </w:r>
      <w:r w:rsidR="002374E0">
        <w:rPr>
          <w:bCs w:val="0"/>
          <w:sz w:val="26"/>
          <w:szCs w:val="26"/>
          <w:lang w:val="pt-BR"/>
        </w:rPr>
        <w:t>t</w:t>
      </w:r>
      <w:r w:rsidR="002374E0" w:rsidRPr="00BD1624">
        <w:rPr>
          <w:bCs w:val="0"/>
          <w:sz w:val="26"/>
          <w:szCs w:val="26"/>
          <w:lang w:val="pt-BR"/>
        </w:rPr>
        <w:t>ỷ số của 2 đoạn thẳng</w:t>
      </w:r>
      <w:r w:rsidR="002374E0">
        <w:rPr>
          <w:bCs w:val="0"/>
          <w:sz w:val="26"/>
          <w:szCs w:val="26"/>
          <w:lang w:val="pt-BR"/>
        </w:rPr>
        <w:t xml:space="preserve"> AB và CD</w:t>
      </w:r>
      <w:r w:rsidR="002374E0" w:rsidRPr="002374E0">
        <w:rPr>
          <w:sz w:val="26"/>
          <w:szCs w:val="26"/>
          <w:lang w:val="pt-BR"/>
        </w:rPr>
        <w:t xml:space="preserve"> </w:t>
      </w:r>
    </w:p>
    <w:p w:rsidR="00BD1624" w:rsidRPr="00BD1624" w:rsidRDefault="00BD1624" w:rsidP="00BD1624">
      <w:pPr>
        <w:spacing w:line="400" w:lineRule="atLeast"/>
        <w:rPr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* Chú ý</w:t>
      </w:r>
      <w:r w:rsidRPr="00E55A51">
        <w:rPr>
          <w:b/>
          <w:sz w:val="26"/>
          <w:szCs w:val="26"/>
          <w:lang w:val="pt-BR"/>
        </w:rPr>
        <w:t>:</w:t>
      </w:r>
      <w:r w:rsidRPr="00BD1624">
        <w:rPr>
          <w:sz w:val="26"/>
          <w:szCs w:val="26"/>
          <w:lang w:val="pt-BR"/>
        </w:rPr>
        <w:t xml:space="preserve"> Tỷ số của hai đoạn thẳng </w:t>
      </w:r>
      <w:r w:rsidRPr="0072343D">
        <w:rPr>
          <w:color w:val="FF0000"/>
          <w:sz w:val="26"/>
          <w:szCs w:val="26"/>
          <w:lang w:val="pt-BR"/>
        </w:rPr>
        <w:t xml:space="preserve">không phụ thuộc </w:t>
      </w:r>
      <w:r w:rsidRPr="00BD1624">
        <w:rPr>
          <w:sz w:val="26"/>
          <w:szCs w:val="26"/>
          <w:lang w:val="pt-BR"/>
        </w:rPr>
        <w:t>vào cách chọn đơn vị đo.</w:t>
      </w:r>
    </w:p>
    <w:p w:rsidR="00BD1624" w:rsidRPr="00E55A51" w:rsidRDefault="00735802" w:rsidP="00BD1624">
      <w:pPr>
        <w:spacing w:line="400" w:lineRule="atLeast"/>
        <w:rPr>
          <w:b/>
          <w:bCs w:val="0"/>
          <w:sz w:val="26"/>
          <w:szCs w:val="26"/>
          <w:lang w:val="pt-BR"/>
        </w:rPr>
      </w:pPr>
      <w:r w:rsidRPr="00E55A51">
        <w:rPr>
          <w:b/>
          <w:noProof/>
          <w:lang w:val="en-US"/>
        </w:rPr>
        <w:drawing>
          <wp:anchor distT="0" distB="0" distL="114300" distR="114300" simplePos="0" relativeHeight="251664384" behindDoc="0" locked="0" layoutInCell="1" allowOverlap="1" wp14:anchorId="4670EA38" wp14:editId="74D64546">
            <wp:simplePos x="0" y="0"/>
            <wp:positionH relativeFrom="column">
              <wp:posOffset>2764790</wp:posOffset>
            </wp:positionH>
            <wp:positionV relativeFrom="paragraph">
              <wp:posOffset>315595</wp:posOffset>
            </wp:positionV>
            <wp:extent cx="2465070" cy="10572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1624" w:rsidRPr="00E55A51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2C93F3" wp14:editId="5834C557">
                <wp:simplePos x="0" y="0"/>
                <wp:positionH relativeFrom="column">
                  <wp:posOffset>-73025</wp:posOffset>
                </wp:positionH>
                <wp:positionV relativeFrom="paragraph">
                  <wp:posOffset>320371</wp:posOffset>
                </wp:positionV>
                <wp:extent cx="341630" cy="365760"/>
                <wp:effectExtent l="0" t="0" r="20320" b="1524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1624" w:rsidRPr="00E55A51" w:rsidRDefault="00BD1624" w:rsidP="00BD1624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E55A51">
                              <w:rPr>
                                <w:b/>
                                <w:lang w:val="en-US"/>
                              </w:rPr>
                              <w:t>?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-5.75pt;margin-top:25.25pt;width:26.9pt;height:2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" fillcolor="white [3201]" strokeweight=".5pt">
                <v:textbox>
                  <w:txbxContent>
                    <w:p w:rsidR="00BD1624" w:rsidRPr="00E55A51" w:rsidRDefault="00BD1624" w:rsidP="00BD1624">
                      <w:pPr>
                        <w:rPr>
                          <w:b/>
                          <w:lang w:val="en-US"/>
                        </w:rPr>
                      </w:pPr>
                      <w:r w:rsidRPr="00E55A51">
                        <w:rPr>
                          <w:b/>
                          <w:lang w:val="en-US"/>
                        </w:rPr>
                        <w:t>?2</w:t>
                      </w:r>
                    </w:p>
                  </w:txbxContent>
                </v:textbox>
              </v:shape>
            </w:pict>
          </mc:Fallback>
        </mc:AlternateContent>
      </w:r>
      <w:r w:rsidR="00BD1624" w:rsidRPr="00E55A51">
        <w:rPr>
          <w:b/>
          <w:bCs w:val="0"/>
          <w:sz w:val="26"/>
          <w:szCs w:val="26"/>
          <w:lang w:val="pt-BR"/>
        </w:rPr>
        <w:t>2. Đoạn thẳng tỷ lệ:</w:t>
      </w:r>
    </w:p>
    <w:p w:rsidR="00735802" w:rsidRPr="00E55A51" w:rsidRDefault="00735802" w:rsidP="00BD1624">
      <w:pPr>
        <w:spacing w:line="400" w:lineRule="atLeast"/>
        <w:rPr>
          <w:b/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    </w:t>
      </w:r>
      <w:r w:rsidR="00E55A51" w:rsidRPr="00E55A51">
        <w:rPr>
          <w:b/>
          <w:bCs w:val="0"/>
          <w:sz w:val="26"/>
          <w:szCs w:val="26"/>
          <w:lang w:val="pt-BR"/>
        </w:rPr>
        <w:t>(</w:t>
      </w:r>
      <w:r w:rsidRPr="00E55A51">
        <w:rPr>
          <w:b/>
          <w:bCs w:val="0"/>
          <w:sz w:val="26"/>
          <w:szCs w:val="26"/>
          <w:lang w:val="pt-BR"/>
        </w:rPr>
        <w:t>HS tự làm</w:t>
      </w:r>
      <w:r w:rsidR="00E55A51" w:rsidRPr="00E55A51">
        <w:rPr>
          <w:b/>
          <w:bCs w:val="0"/>
          <w:sz w:val="26"/>
          <w:szCs w:val="26"/>
          <w:lang w:val="pt-BR"/>
        </w:rPr>
        <w:t>)</w:t>
      </w:r>
    </w:p>
    <w:p w:rsidR="00735802" w:rsidRPr="00E55A51" w:rsidRDefault="00735802" w:rsidP="00BD1624">
      <w:pPr>
        <w:spacing w:line="400" w:lineRule="atLeast"/>
        <w:rPr>
          <w:b/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HD:</w:t>
      </w:r>
    </w:p>
    <w:p w:rsidR="00735802" w:rsidRDefault="006021B3" w:rsidP="00BD1624">
      <w:pPr>
        <w:spacing w:line="400" w:lineRule="atLeast"/>
        <w:rPr>
          <w:bCs w:val="0"/>
          <w:sz w:val="26"/>
          <w:szCs w:val="26"/>
          <w:lang w:val="pt-BR"/>
        </w:rPr>
      </w:pPr>
      <w:r w:rsidRPr="002374E0">
        <w:rPr>
          <w:bCs w:val="0"/>
          <w:position w:val="-34"/>
          <w:sz w:val="26"/>
          <w:szCs w:val="26"/>
          <w:lang w:val="pt-BR"/>
        </w:rPr>
        <w:object w:dxaOrig="5800" w:dyaOrig="920">
          <v:shape id="_x0000_i1028" type="#_x0000_t75" style="width:202.25pt;height:31.95pt" o:ole="">
            <v:imagedata r:id="rId13" o:title=""/>
          </v:shape>
          <o:OLEObject Type="Embed" ProgID="Equation.3" ShapeID="_x0000_i1028" DrawAspect="Content" ObjectID="_1649057728" r:id="rId14"/>
        </w:object>
      </w:r>
    </w:p>
    <w:p w:rsidR="00D34018" w:rsidRDefault="00BA1E7B" w:rsidP="00BD1624">
      <w:pPr>
        <w:spacing w:line="400" w:lineRule="atLeast"/>
        <w:rPr>
          <w:sz w:val="26"/>
          <w:szCs w:val="26"/>
          <w:lang w:val="pt-BR"/>
        </w:rPr>
      </w:pPr>
      <w:r w:rsidRPr="00BA1E7B">
        <w:rPr>
          <w:position w:val="-34"/>
          <w:lang w:val="pt-BR"/>
        </w:rPr>
        <w:t xml:space="preserve">Khi </w:t>
      </w:r>
      <w:r w:rsidR="00D34018" w:rsidRPr="00D34018">
        <w:rPr>
          <w:position w:val="-34"/>
        </w:rPr>
        <w:object w:dxaOrig="1660" w:dyaOrig="920">
          <v:shape id="_x0000_i1029" type="#_x0000_t75" style="width:55.7pt;height:30.7pt" o:ole="">
            <v:imagedata r:id="rId15" o:title=""/>
          </v:shape>
          <o:OLEObject Type="Embed" ProgID="Equation.3" ShapeID="_x0000_i1029" DrawAspect="Content" ObjectID="_1649057729" r:id="rId16"/>
        </w:object>
      </w:r>
      <w:r w:rsidR="00D34018" w:rsidRPr="00D34018">
        <w:rPr>
          <w:lang w:val="pt-BR"/>
        </w:rPr>
        <w:t xml:space="preserve"> </w:t>
      </w:r>
      <w:r>
        <w:rPr>
          <w:sz w:val="26"/>
          <w:szCs w:val="26"/>
          <w:lang w:val="pt-BR"/>
        </w:rPr>
        <w:t>t</w:t>
      </w:r>
      <w:r w:rsidR="00D34018" w:rsidRPr="00D34018">
        <w:rPr>
          <w:sz w:val="26"/>
          <w:szCs w:val="26"/>
          <w:lang w:val="pt-BR"/>
        </w:rPr>
        <w:t xml:space="preserve">a nói AB, CD </w:t>
      </w:r>
      <w:r w:rsidR="00D34018" w:rsidRPr="000D7977">
        <w:rPr>
          <w:color w:val="FF0000"/>
          <w:sz w:val="26"/>
          <w:szCs w:val="26"/>
          <w:lang w:val="pt-BR"/>
        </w:rPr>
        <w:t xml:space="preserve">tỷ lệ với </w:t>
      </w:r>
      <w:r w:rsidR="00D34018" w:rsidRPr="00D34018">
        <w:rPr>
          <w:sz w:val="26"/>
          <w:szCs w:val="26"/>
          <w:lang w:val="pt-BR"/>
        </w:rPr>
        <w:t>A'B', C'D'.</w:t>
      </w:r>
    </w:p>
    <w:p w:rsidR="0072343D" w:rsidRDefault="0072343D" w:rsidP="0072343D">
      <w:pPr>
        <w:spacing w:line="400" w:lineRule="atLeast"/>
        <w:rPr>
          <w:sz w:val="26"/>
          <w:szCs w:val="26"/>
          <w:lang w:val="pt-BR"/>
        </w:rPr>
      </w:pPr>
      <w:r w:rsidRPr="00E55A51">
        <w:rPr>
          <w:b/>
          <w:sz w:val="26"/>
          <w:szCs w:val="26"/>
          <w:lang w:val="pt-BR"/>
        </w:rPr>
        <w:t>* Định nghĩa:</w:t>
      </w:r>
      <w:r w:rsidRPr="0072343D">
        <w:rPr>
          <w:sz w:val="26"/>
          <w:szCs w:val="26"/>
          <w:lang w:val="pt-BR"/>
        </w:rPr>
        <w:t xml:space="preserve"> (SGK Toán 8 tậ</w:t>
      </w:r>
      <w:r>
        <w:rPr>
          <w:sz w:val="26"/>
          <w:szCs w:val="26"/>
          <w:lang w:val="pt-BR"/>
        </w:rPr>
        <w:t>p 2/ trang 57)</w:t>
      </w:r>
    </w:p>
    <w:p w:rsidR="0072343D" w:rsidRPr="00E55A51" w:rsidRDefault="00DB39CE" w:rsidP="0072343D">
      <w:pPr>
        <w:spacing w:line="400" w:lineRule="atLeast"/>
        <w:rPr>
          <w:b/>
          <w:bCs w:val="0"/>
          <w:sz w:val="26"/>
          <w:szCs w:val="26"/>
          <w:lang w:val="fr-FR"/>
        </w:rPr>
      </w:pPr>
      <w:r w:rsidRPr="00E55A51">
        <w:rPr>
          <w:b/>
          <w:noProof/>
          <w:lang w:val="en-US"/>
        </w:rPr>
        <w:drawing>
          <wp:anchor distT="0" distB="0" distL="114300" distR="114300" simplePos="0" relativeHeight="251667456" behindDoc="0" locked="0" layoutInCell="1" allowOverlap="1" wp14:anchorId="1502F9CF" wp14:editId="2E3643C8">
            <wp:simplePos x="0" y="0"/>
            <wp:positionH relativeFrom="column">
              <wp:posOffset>3526790</wp:posOffset>
            </wp:positionH>
            <wp:positionV relativeFrom="paragraph">
              <wp:posOffset>243205</wp:posOffset>
            </wp:positionV>
            <wp:extent cx="2372995" cy="157924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343D" w:rsidRPr="00E55A51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2D3115E" wp14:editId="264E2874">
                <wp:simplePos x="0" y="0"/>
                <wp:positionH relativeFrom="column">
                  <wp:posOffset>19381</wp:posOffset>
                </wp:positionH>
                <wp:positionV relativeFrom="paragraph">
                  <wp:posOffset>331470</wp:posOffset>
                </wp:positionV>
                <wp:extent cx="341630" cy="365760"/>
                <wp:effectExtent l="0" t="0" r="20320" b="1524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343D" w:rsidRPr="00E55A51" w:rsidRDefault="0072343D" w:rsidP="0072343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E55A51">
                              <w:rPr>
                                <w:b/>
                                <w:lang w:val="en-US"/>
                              </w:rPr>
                              <w:t>?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margin-left:1.55pt;margin-top:26.1pt;width:26.9pt;height:28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" fillcolor="white [3201]" strokeweight=".5pt">
                <v:textbox>
                  <w:txbxContent>
                    <w:p w:rsidR="0072343D" w:rsidRPr="00E55A51" w:rsidRDefault="0072343D" w:rsidP="0072343D">
                      <w:pPr>
                        <w:rPr>
                          <w:b/>
                          <w:lang w:val="en-US"/>
                        </w:rPr>
                      </w:pPr>
                      <w:r w:rsidRPr="00E55A51">
                        <w:rPr>
                          <w:b/>
                          <w:lang w:val="en-US"/>
                        </w:rPr>
                        <w:t>?3</w:t>
                      </w:r>
                    </w:p>
                  </w:txbxContent>
                </v:textbox>
              </v:shape>
            </w:pict>
          </mc:Fallback>
        </mc:AlternateContent>
      </w:r>
      <w:r w:rsidR="0072343D" w:rsidRPr="00E55A51">
        <w:rPr>
          <w:b/>
          <w:bCs w:val="0"/>
          <w:sz w:val="26"/>
          <w:szCs w:val="26"/>
        </w:rPr>
        <w:t>3. Định lý Ta lét trong tam giác</w:t>
      </w:r>
    </w:p>
    <w:p w:rsidR="0072343D" w:rsidRPr="00E55A51" w:rsidRDefault="0072343D" w:rsidP="0072343D">
      <w:pPr>
        <w:spacing w:line="400" w:lineRule="atLeast"/>
        <w:rPr>
          <w:b/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      </w:t>
      </w:r>
      <w:r w:rsidR="00E55A51" w:rsidRPr="00E55A51">
        <w:rPr>
          <w:b/>
          <w:bCs w:val="0"/>
          <w:sz w:val="26"/>
          <w:szCs w:val="26"/>
          <w:lang w:val="pt-BR"/>
        </w:rPr>
        <w:t>(</w:t>
      </w:r>
      <w:r w:rsidRPr="00E55A51">
        <w:rPr>
          <w:b/>
          <w:bCs w:val="0"/>
          <w:sz w:val="26"/>
          <w:szCs w:val="26"/>
          <w:lang w:val="pt-BR"/>
        </w:rPr>
        <w:t>HS tự làm</w:t>
      </w:r>
      <w:r w:rsidR="00E55A51" w:rsidRPr="00E55A51">
        <w:rPr>
          <w:b/>
          <w:bCs w:val="0"/>
          <w:sz w:val="26"/>
          <w:szCs w:val="26"/>
          <w:lang w:val="pt-BR"/>
        </w:rPr>
        <w:t>)</w:t>
      </w:r>
      <w:r w:rsidR="00161157" w:rsidRPr="00E55A51">
        <w:rPr>
          <w:b/>
          <w:bCs w:val="0"/>
          <w:sz w:val="26"/>
          <w:szCs w:val="26"/>
          <w:lang w:val="pt-BR"/>
        </w:rPr>
        <w:t xml:space="preserve"> </w:t>
      </w:r>
    </w:p>
    <w:p w:rsidR="006021B3" w:rsidRPr="00E55A51" w:rsidRDefault="006021B3" w:rsidP="0072343D">
      <w:pPr>
        <w:spacing w:line="400" w:lineRule="atLeast"/>
        <w:rPr>
          <w:b/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HD:</w:t>
      </w:r>
    </w:p>
    <w:p w:rsidR="006021B3" w:rsidRDefault="006021B3" w:rsidP="0072343D">
      <w:pPr>
        <w:spacing w:line="400" w:lineRule="atLeast"/>
        <w:rPr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* </w:t>
      </w:r>
      <w:r w:rsidR="00161157">
        <w:rPr>
          <w:bCs w:val="0"/>
          <w:sz w:val="26"/>
          <w:szCs w:val="26"/>
          <w:lang w:val="pt-BR"/>
        </w:rPr>
        <w:t>HS xem hình</w:t>
      </w:r>
      <w:r>
        <w:rPr>
          <w:bCs w:val="0"/>
          <w:sz w:val="26"/>
          <w:szCs w:val="26"/>
          <w:lang w:val="pt-BR"/>
        </w:rPr>
        <w:t xml:space="preserve"> 3</w:t>
      </w:r>
      <w:r>
        <w:rPr>
          <w:sz w:val="26"/>
          <w:szCs w:val="26"/>
          <w:lang w:val="pt-BR"/>
        </w:rPr>
        <w:t>(</w:t>
      </w:r>
      <w:r w:rsidRPr="0072343D">
        <w:rPr>
          <w:sz w:val="26"/>
          <w:szCs w:val="26"/>
          <w:lang w:val="pt-BR"/>
        </w:rPr>
        <w:t>SGK Toán 8 tậ</w:t>
      </w:r>
      <w:r>
        <w:rPr>
          <w:sz w:val="26"/>
          <w:szCs w:val="26"/>
          <w:lang w:val="pt-BR"/>
        </w:rPr>
        <w:t>p 2/ trang 57)</w:t>
      </w:r>
      <w:r w:rsidRPr="006021B3">
        <w:rPr>
          <w:sz w:val="26"/>
          <w:szCs w:val="26"/>
          <w:lang w:val="pt-BR"/>
        </w:rPr>
        <w:t xml:space="preserve"> </w:t>
      </w:r>
    </w:p>
    <w:p w:rsidR="006021B3" w:rsidRDefault="006021B3" w:rsidP="0072343D">
      <w:pPr>
        <w:spacing w:line="400" w:lineRule="atLeast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 xml:space="preserve"> </w:t>
      </w:r>
      <w:r w:rsidR="00DB39CE" w:rsidRPr="006021B3">
        <w:rPr>
          <w:position w:val="-34"/>
          <w:sz w:val="26"/>
          <w:szCs w:val="26"/>
          <w:lang w:val="pt-BR"/>
        </w:rPr>
        <w:object w:dxaOrig="6759" w:dyaOrig="999">
          <v:shape id="_x0000_i1030" type="#_x0000_t75" style="width:245.45pt;height:35.7pt" o:ole="">
            <v:imagedata r:id="rId18" o:title=""/>
          </v:shape>
          <o:OLEObject Type="Embed" ProgID="Equation.3" ShapeID="_x0000_i1030" DrawAspect="Content" ObjectID="_1649057730" r:id="rId19"/>
        </w:object>
      </w:r>
    </w:p>
    <w:p w:rsidR="006021B3" w:rsidRDefault="00E55A51" w:rsidP="0072343D">
      <w:pPr>
        <w:spacing w:line="400" w:lineRule="atLeast"/>
        <w:rPr>
          <w:sz w:val="26"/>
          <w:szCs w:val="26"/>
          <w:lang w:val="pt-BR"/>
        </w:rPr>
      </w:pPr>
      <w:r w:rsidRPr="00BA1E7B">
        <w:rPr>
          <w:noProof/>
          <w:color w:val="FF0000"/>
          <w:lang w:val="en-US"/>
        </w:rPr>
        <w:drawing>
          <wp:anchor distT="0" distB="0" distL="114300" distR="114300" simplePos="0" relativeHeight="251670528" behindDoc="0" locked="0" layoutInCell="1" allowOverlap="1" wp14:anchorId="02E0CD56" wp14:editId="05321BA3">
            <wp:simplePos x="0" y="0"/>
            <wp:positionH relativeFrom="column">
              <wp:posOffset>3750945</wp:posOffset>
            </wp:positionH>
            <wp:positionV relativeFrom="paragraph">
              <wp:posOffset>381000</wp:posOffset>
            </wp:positionV>
            <wp:extent cx="2194560" cy="17094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21B3">
        <w:rPr>
          <w:sz w:val="26"/>
          <w:szCs w:val="26"/>
          <w:lang w:val="pt-BR"/>
        </w:rPr>
        <w:t>Câu b; c làm tương tự</w:t>
      </w:r>
    </w:p>
    <w:p w:rsidR="00777ADE" w:rsidRPr="00B8614A" w:rsidRDefault="00777ADE" w:rsidP="00777ADE">
      <w:pPr>
        <w:spacing w:line="400" w:lineRule="atLeast"/>
        <w:rPr>
          <w:bCs w:val="0"/>
          <w:sz w:val="26"/>
          <w:szCs w:val="26"/>
          <w:lang w:val="fr-FR"/>
        </w:rPr>
      </w:pPr>
      <w:r w:rsidRPr="00BA1E7B">
        <w:rPr>
          <w:bCs w:val="0"/>
          <w:color w:val="FF0000"/>
          <w:sz w:val="26"/>
          <w:szCs w:val="26"/>
          <w:lang w:val="fr-FR"/>
        </w:rPr>
        <w:t>* Đị</w:t>
      </w:r>
      <w:r w:rsidR="008D4380" w:rsidRPr="00BA1E7B">
        <w:rPr>
          <w:bCs w:val="0"/>
          <w:color w:val="FF0000"/>
          <w:sz w:val="26"/>
          <w:szCs w:val="26"/>
          <w:lang w:val="fr-FR"/>
        </w:rPr>
        <w:t xml:space="preserve">nh lý Ta Lét: </w:t>
      </w:r>
      <w:r w:rsidR="008D4380">
        <w:rPr>
          <w:bCs w:val="0"/>
          <w:sz w:val="26"/>
          <w:szCs w:val="26"/>
          <w:lang w:val="fr-FR"/>
        </w:rPr>
        <w:t>(</w:t>
      </w:r>
      <w:r w:rsidR="008D4380">
        <w:rPr>
          <w:sz w:val="26"/>
          <w:szCs w:val="26"/>
          <w:lang w:val="pt-BR"/>
        </w:rPr>
        <w:t xml:space="preserve">SGK/ trang </w:t>
      </w:r>
      <w:proofErr w:type="gramStart"/>
      <w:r w:rsidR="008D4380">
        <w:rPr>
          <w:sz w:val="26"/>
          <w:szCs w:val="26"/>
          <w:lang w:val="pt-BR"/>
        </w:rPr>
        <w:t>57</w:t>
      </w:r>
      <w:r w:rsidR="008D4380">
        <w:rPr>
          <w:bCs w:val="0"/>
          <w:sz w:val="26"/>
          <w:szCs w:val="26"/>
          <w:lang w:val="fr-FR"/>
        </w:rPr>
        <w:t xml:space="preserve"> </w:t>
      </w:r>
      <w:r w:rsidRPr="00B8614A">
        <w:rPr>
          <w:bCs w:val="0"/>
          <w:sz w:val="26"/>
          <w:szCs w:val="26"/>
          <w:lang w:val="fr-FR"/>
        </w:rPr>
        <w:t>)</w:t>
      </w:r>
      <w:proofErr w:type="gramEnd"/>
    </w:p>
    <w:p w:rsidR="00777ADE" w:rsidRPr="00664343" w:rsidRDefault="00D635DF" w:rsidP="00777ADE">
      <w:pPr>
        <w:spacing w:line="400" w:lineRule="atLeast"/>
        <w:rPr>
          <w:sz w:val="26"/>
          <w:szCs w:val="26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3B5CBE" wp14:editId="4F61AB4E">
                <wp:simplePos x="0" y="0"/>
                <wp:positionH relativeFrom="column">
                  <wp:posOffset>294005</wp:posOffset>
                </wp:positionH>
                <wp:positionV relativeFrom="paragraph">
                  <wp:posOffset>64135</wp:posOffset>
                </wp:positionV>
                <wp:extent cx="15875" cy="826770"/>
                <wp:effectExtent l="0" t="0" r="22225" b="1143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875" cy="82677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x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.15pt,5.05pt" to="24.4pt,7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" strokecolor="black [3213]"/>
            </w:pict>
          </mc:Fallback>
        </mc:AlternateContent>
      </w:r>
      <w:r w:rsidR="00777ADE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A8C54F9" wp14:editId="64A4A42E">
                <wp:simplePos x="0" y="0"/>
                <wp:positionH relativeFrom="column">
                  <wp:posOffset>0</wp:posOffset>
                </wp:positionH>
                <wp:positionV relativeFrom="paragraph">
                  <wp:posOffset>341658</wp:posOffset>
                </wp:positionV>
                <wp:extent cx="3554095" cy="0"/>
                <wp:effectExtent l="0" t="0" r="2730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5409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26.9pt" to="279.8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" strokecolor="black [3213]"/>
            </w:pict>
          </mc:Fallback>
        </mc:AlternateContent>
      </w:r>
      <w:r w:rsidR="00777ADE" w:rsidRPr="00B8614A">
        <w:rPr>
          <w:sz w:val="26"/>
          <w:szCs w:val="26"/>
          <w:lang w:val="fr-FR"/>
        </w:rPr>
        <w:t xml:space="preserve">GT    </w:t>
      </w:r>
      <w:r w:rsidR="00777ADE">
        <w:rPr>
          <w:sz w:val="26"/>
          <w:szCs w:val="26"/>
          <w:lang w:val="fr-FR"/>
        </w:rPr>
        <w:t>∆</w:t>
      </w:r>
      <w:r w:rsidR="00777ADE" w:rsidRPr="00B8614A">
        <w:rPr>
          <w:sz w:val="26"/>
          <w:szCs w:val="26"/>
          <w:lang w:val="fr-FR"/>
        </w:rPr>
        <w:t xml:space="preserve"> ABC; B'C' // BC (B'</w:t>
      </w:r>
      <w:r w:rsidR="00777ADE">
        <w:rPr>
          <w:sz w:val="26"/>
          <w:szCs w:val="26"/>
          <w:lang w:val="fr-FR"/>
        </w:rPr>
        <w:t xml:space="preserve"> thuộc </w:t>
      </w:r>
      <w:r w:rsidR="00777ADE" w:rsidRPr="00B8614A">
        <w:rPr>
          <w:sz w:val="26"/>
          <w:szCs w:val="26"/>
          <w:lang w:val="fr-FR"/>
        </w:rPr>
        <w:t>A</w:t>
      </w:r>
      <w:r w:rsidR="00777ADE">
        <w:rPr>
          <w:sz w:val="26"/>
          <w:szCs w:val="26"/>
          <w:lang w:val="fr-FR"/>
        </w:rPr>
        <w:t>B,</w:t>
      </w:r>
      <w:r w:rsidR="00777ADE" w:rsidRPr="00B8614A">
        <w:rPr>
          <w:sz w:val="26"/>
          <w:szCs w:val="26"/>
          <w:lang w:val="fr-FR"/>
        </w:rPr>
        <w:t xml:space="preserve"> C'</w:t>
      </w:r>
      <w:r w:rsidR="00777ADE" w:rsidRPr="00777ADE">
        <w:rPr>
          <w:sz w:val="26"/>
          <w:szCs w:val="26"/>
          <w:lang w:val="fr-FR"/>
        </w:rPr>
        <w:t xml:space="preserve"> </w:t>
      </w:r>
      <w:r w:rsidR="00777ADE">
        <w:rPr>
          <w:sz w:val="26"/>
          <w:szCs w:val="26"/>
          <w:lang w:val="fr-FR"/>
        </w:rPr>
        <w:t xml:space="preserve">thuộc </w:t>
      </w:r>
      <w:r w:rsidR="00777ADE" w:rsidRPr="00B8614A">
        <w:rPr>
          <w:sz w:val="26"/>
          <w:szCs w:val="26"/>
          <w:lang w:val="fr-FR"/>
        </w:rPr>
        <w:t>AC)</w:t>
      </w:r>
      <w:r w:rsidR="003B5D68" w:rsidRPr="003B5D68">
        <w:rPr>
          <w:sz w:val="26"/>
          <w:szCs w:val="26"/>
          <w:lang w:val="fr-FR"/>
        </w:rPr>
        <w:t xml:space="preserve"> </w:t>
      </w:r>
    </w:p>
    <w:p w:rsidR="008D4380" w:rsidRPr="00AB21A3" w:rsidRDefault="00777ADE" w:rsidP="00777ADE">
      <w:pPr>
        <w:spacing w:line="400" w:lineRule="atLeast"/>
        <w:rPr>
          <w:sz w:val="26"/>
          <w:szCs w:val="26"/>
        </w:rPr>
      </w:pPr>
      <w:r w:rsidRPr="00AB21A3">
        <w:rPr>
          <w:sz w:val="26"/>
          <w:szCs w:val="26"/>
        </w:rPr>
        <w:t xml:space="preserve">KL   </w:t>
      </w:r>
      <w:r w:rsidR="008D506C" w:rsidRPr="00DB39CE">
        <w:rPr>
          <w:position w:val="-34"/>
          <w:sz w:val="26"/>
          <w:szCs w:val="26"/>
          <w:lang w:val="fr-FR"/>
        </w:rPr>
        <w:object w:dxaOrig="1760" w:dyaOrig="999">
          <v:shape id="_x0000_i1031" type="#_x0000_t75" style="width:67pt;height:38.2pt" o:ole="">
            <v:imagedata r:id="rId21" o:title=""/>
          </v:shape>
          <o:OLEObject Type="Embed" ProgID="Equation.3" ShapeID="_x0000_i1031" DrawAspect="Content" ObjectID="_1649057731" r:id="rId22"/>
        </w:object>
      </w:r>
      <w:r w:rsidR="00DB39CE" w:rsidRPr="00AB21A3">
        <w:rPr>
          <w:sz w:val="26"/>
          <w:szCs w:val="26"/>
        </w:rPr>
        <w:t xml:space="preserve"> </w:t>
      </w:r>
      <w:r w:rsidR="003B5D68" w:rsidRPr="00AB21A3">
        <w:rPr>
          <w:sz w:val="26"/>
          <w:szCs w:val="26"/>
        </w:rPr>
        <w:t xml:space="preserve">  </w:t>
      </w:r>
      <w:r w:rsidR="00D635DF" w:rsidRPr="00AB21A3">
        <w:rPr>
          <w:sz w:val="26"/>
          <w:szCs w:val="26"/>
        </w:rPr>
        <w:t xml:space="preserve">  </w:t>
      </w:r>
      <w:r w:rsidR="00D635DF" w:rsidRPr="00DB39CE">
        <w:rPr>
          <w:position w:val="-34"/>
          <w:sz w:val="26"/>
          <w:szCs w:val="26"/>
          <w:lang w:val="fr-FR"/>
        </w:rPr>
        <w:object w:dxaOrig="1780" w:dyaOrig="999">
          <v:shape id="_x0000_i1032" type="#_x0000_t75" style="width:68.85pt;height:38.8pt" o:ole="">
            <v:imagedata r:id="rId23" o:title=""/>
          </v:shape>
          <o:OLEObject Type="Embed" ProgID="Equation.3" ShapeID="_x0000_i1032" DrawAspect="Content" ObjectID="_1649057732" r:id="rId24"/>
        </w:object>
      </w:r>
      <w:r w:rsidR="003B5D68" w:rsidRPr="00AB21A3">
        <w:rPr>
          <w:sz w:val="26"/>
          <w:szCs w:val="26"/>
        </w:rPr>
        <w:t xml:space="preserve">  </w:t>
      </w:r>
      <w:r w:rsidR="00D635DF" w:rsidRPr="00AB21A3">
        <w:rPr>
          <w:sz w:val="26"/>
          <w:szCs w:val="26"/>
        </w:rPr>
        <w:t xml:space="preserve">     </w:t>
      </w:r>
      <w:r w:rsidR="00D635DF" w:rsidRPr="00DB39CE">
        <w:rPr>
          <w:position w:val="-34"/>
          <w:sz w:val="26"/>
          <w:szCs w:val="26"/>
          <w:lang w:val="fr-FR"/>
        </w:rPr>
        <w:object w:dxaOrig="1780" w:dyaOrig="920">
          <v:shape id="_x0000_i1033" type="#_x0000_t75" style="width:71.35pt;height:36.3pt" o:ole="">
            <v:imagedata r:id="rId25" o:title=""/>
          </v:shape>
          <o:OLEObject Type="Embed" ProgID="Equation.3" ShapeID="_x0000_i1033" DrawAspect="Content" ObjectID="_1649057733" r:id="rId26"/>
        </w:object>
      </w:r>
      <w:r w:rsidR="003B5D68" w:rsidRPr="00AB21A3">
        <w:rPr>
          <w:sz w:val="26"/>
          <w:szCs w:val="26"/>
        </w:rPr>
        <w:t xml:space="preserve"> </w:t>
      </w:r>
      <w:r w:rsidRPr="00AB21A3">
        <w:rPr>
          <w:sz w:val="26"/>
          <w:szCs w:val="26"/>
        </w:rPr>
        <w:t xml:space="preserve"> </w:t>
      </w:r>
      <w:r w:rsidR="003B5D68" w:rsidRPr="00AB21A3">
        <w:rPr>
          <w:sz w:val="26"/>
          <w:szCs w:val="26"/>
        </w:rPr>
        <w:t xml:space="preserve"> </w:t>
      </w:r>
    </w:p>
    <w:p w:rsidR="00777ADE" w:rsidRPr="00AB21A3" w:rsidRDefault="003B5D68" w:rsidP="00777ADE">
      <w:pPr>
        <w:spacing w:line="400" w:lineRule="atLeast"/>
        <w:rPr>
          <w:sz w:val="26"/>
          <w:szCs w:val="26"/>
        </w:rPr>
      </w:pPr>
      <w:r w:rsidRPr="00AB21A3">
        <w:rPr>
          <w:sz w:val="26"/>
          <w:szCs w:val="26"/>
        </w:rPr>
        <w:t xml:space="preserve">      </w:t>
      </w:r>
    </w:p>
    <w:p w:rsidR="00161157" w:rsidRPr="00E55A51" w:rsidRDefault="00930E27" w:rsidP="00777ADE">
      <w:pPr>
        <w:spacing w:line="400" w:lineRule="atLeast"/>
        <w:rPr>
          <w:b/>
          <w:bCs w:val="0"/>
          <w:sz w:val="26"/>
          <w:szCs w:val="26"/>
          <w:lang w:val="pt-BR"/>
        </w:rPr>
      </w:pPr>
      <w:r w:rsidRPr="00EC6AB0">
        <w:rPr>
          <w:noProof/>
          <w:lang w:val="en-US"/>
        </w:rPr>
        <w:drawing>
          <wp:anchor distT="0" distB="0" distL="114300" distR="114300" simplePos="0" relativeHeight="251671552" behindDoc="0" locked="0" layoutInCell="1" allowOverlap="1" wp14:anchorId="6CBD36E8" wp14:editId="31F05286">
            <wp:simplePos x="0" y="0"/>
            <wp:positionH relativeFrom="column">
              <wp:posOffset>4568190</wp:posOffset>
            </wp:positionH>
            <wp:positionV relativeFrom="paragraph">
              <wp:posOffset>353695</wp:posOffset>
            </wp:positionV>
            <wp:extent cx="2178685" cy="181292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685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157" w:rsidRPr="00E55A51">
        <w:rPr>
          <w:b/>
          <w:bCs w:val="0"/>
          <w:sz w:val="26"/>
          <w:szCs w:val="26"/>
          <w:lang w:val="pt-BR"/>
        </w:rPr>
        <w:t xml:space="preserve"> </w:t>
      </w:r>
      <w:r w:rsidR="00AB21A3" w:rsidRPr="00E55A51">
        <w:rPr>
          <w:b/>
          <w:bCs w:val="0"/>
          <w:sz w:val="26"/>
          <w:szCs w:val="26"/>
          <w:lang w:val="pt-BR"/>
        </w:rPr>
        <w:t>Bài tập áp dụng</w:t>
      </w:r>
      <w:r w:rsidR="00E55A51">
        <w:rPr>
          <w:b/>
          <w:bCs w:val="0"/>
          <w:sz w:val="26"/>
          <w:szCs w:val="26"/>
          <w:lang w:val="pt-BR"/>
        </w:rPr>
        <w:t>:</w:t>
      </w:r>
      <w:r w:rsidR="00AB21A3" w:rsidRPr="00E55A51">
        <w:rPr>
          <w:b/>
          <w:bCs w:val="0"/>
          <w:sz w:val="26"/>
          <w:szCs w:val="26"/>
          <w:lang w:val="pt-BR"/>
        </w:rPr>
        <w:t xml:space="preserve"> ( HS tự làm)</w:t>
      </w:r>
    </w:p>
    <w:p w:rsidR="00EC6AB0" w:rsidRDefault="00EC6AB0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>(</w:t>
      </w:r>
      <w:r w:rsidR="00AB21A3">
        <w:rPr>
          <w:bCs w:val="0"/>
          <w:sz w:val="26"/>
          <w:szCs w:val="26"/>
          <w:lang w:val="pt-BR"/>
        </w:rPr>
        <w:t>Tập viế</w:t>
      </w:r>
      <w:r w:rsidR="00930E27">
        <w:rPr>
          <w:bCs w:val="0"/>
          <w:sz w:val="26"/>
          <w:szCs w:val="26"/>
          <w:lang w:val="pt-BR"/>
        </w:rPr>
        <w:t xml:space="preserve">t cho đúng các cặp tỉ số bằng nhau </w:t>
      </w:r>
      <w:r w:rsidR="00AB21A3">
        <w:rPr>
          <w:bCs w:val="0"/>
          <w:sz w:val="26"/>
          <w:szCs w:val="26"/>
          <w:lang w:val="pt-BR"/>
        </w:rPr>
        <w:t xml:space="preserve">trong </w:t>
      </w:r>
      <w:r w:rsidR="00AB21A3" w:rsidRPr="00AB21A3">
        <w:rPr>
          <w:bCs w:val="0"/>
          <w:sz w:val="26"/>
          <w:szCs w:val="26"/>
          <w:lang w:val="pt-BR"/>
        </w:rPr>
        <w:t>định lý Ta Lét</w:t>
      </w:r>
      <w:r>
        <w:rPr>
          <w:bCs w:val="0"/>
          <w:sz w:val="26"/>
          <w:szCs w:val="26"/>
          <w:lang w:val="pt-BR"/>
        </w:rPr>
        <w:t>)</w:t>
      </w:r>
    </w:p>
    <w:p w:rsidR="00EC6AB0" w:rsidRDefault="00EC6AB0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>Xem hình vẽ và HS điền vào các chổ trống (...)</w:t>
      </w:r>
    </w:p>
    <w:p w:rsidR="00EC6AB0" w:rsidRDefault="00826084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AE3177" wp14:editId="6DAC4F6A">
                <wp:simplePos x="0" y="0"/>
                <wp:positionH relativeFrom="column">
                  <wp:posOffset>-76504</wp:posOffset>
                </wp:positionH>
                <wp:positionV relativeFrom="paragraph">
                  <wp:posOffset>485775</wp:posOffset>
                </wp:positionV>
                <wp:extent cx="341630" cy="365760"/>
                <wp:effectExtent l="0" t="0" r="20320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630" cy="3657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6084" w:rsidRPr="00E55A51" w:rsidRDefault="00826084" w:rsidP="00826084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E55A51">
                              <w:rPr>
                                <w:b/>
                                <w:lang w:val="en-US"/>
                              </w:rPr>
                              <w:t>?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0" type="#_x0000_t202" style="position:absolute;margin-left:-6pt;margin-top:38.25pt;width:26.9pt;height:28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" fillcolor="white [3201]" strokeweight=".5pt">
                <v:textbox>
                  <w:txbxContent>
                    <w:p w:rsidR="00826084" w:rsidRPr="00E55A51" w:rsidRDefault="00826084" w:rsidP="00826084">
                      <w:pPr>
                        <w:rPr>
                          <w:b/>
                          <w:lang w:val="en-US"/>
                        </w:rPr>
                      </w:pPr>
                      <w:r w:rsidRPr="00E55A51">
                        <w:rPr>
                          <w:b/>
                          <w:lang w:val="en-US"/>
                        </w:rPr>
                        <w:t>?4</w:t>
                      </w:r>
                    </w:p>
                  </w:txbxContent>
                </v:textbox>
              </v:shape>
            </w:pict>
          </mc:Fallback>
        </mc:AlternateContent>
      </w:r>
      <w:r w:rsidRPr="00DB39CE">
        <w:rPr>
          <w:position w:val="-34"/>
          <w:sz w:val="26"/>
          <w:szCs w:val="26"/>
          <w:lang w:val="fr-FR"/>
        </w:rPr>
        <w:object w:dxaOrig="7740" w:dyaOrig="900">
          <v:shape id="_x0000_i1034" type="#_x0000_t75" style="width:255.45pt;height:30.05pt" o:ole="">
            <v:imagedata r:id="rId28" o:title=""/>
          </v:shape>
          <o:OLEObject Type="Embed" ProgID="Equation.3" ShapeID="_x0000_i1034" DrawAspect="Content" ObjectID="_1649057734" r:id="rId29"/>
        </w:object>
      </w:r>
      <w:r w:rsidRPr="00826084">
        <w:rPr>
          <w:position w:val="-34"/>
          <w:sz w:val="26"/>
          <w:szCs w:val="26"/>
          <w:lang w:val="pt-BR"/>
        </w:rPr>
        <w:t xml:space="preserve">  (định lý Ta lét)</w:t>
      </w:r>
    </w:p>
    <w:p w:rsidR="00826084" w:rsidRPr="00E55A51" w:rsidRDefault="00027C66" w:rsidP="00826084">
      <w:pPr>
        <w:spacing w:line="400" w:lineRule="atLeast"/>
        <w:rPr>
          <w:b/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    </w:t>
      </w:r>
      <w:r w:rsidRPr="00E55A51">
        <w:rPr>
          <w:b/>
          <w:bCs w:val="0"/>
          <w:sz w:val="26"/>
          <w:szCs w:val="26"/>
          <w:lang w:val="pt-BR"/>
        </w:rPr>
        <w:t>(</w:t>
      </w:r>
      <w:r w:rsidR="00826084" w:rsidRPr="00E55A51">
        <w:rPr>
          <w:b/>
          <w:bCs w:val="0"/>
          <w:sz w:val="26"/>
          <w:szCs w:val="26"/>
          <w:lang w:val="pt-BR"/>
        </w:rPr>
        <w:t>HS tự làm</w:t>
      </w:r>
      <w:r w:rsidRPr="00E55A51">
        <w:rPr>
          <w:b/>
          <w:bCs w:val="0"/>
          <w:sz w:val="26"/>
          <w:szCs w:val="26"/>
          <w:lang w:val="pt-BR"/>
        </w:rPr>
        <w:t>)</w:t>
      </w:r>
      <w:r w:rsidR="00826084" w:rsidRPr="00E55A51">
        <w:rPr>
          <w:b/>
          <w:bCs w:val="0"/>
          <w:sz w:val="26"/>
          <w:szCs w:val="26"/>
          <w:lang w:val="pt-BR"/>
        </w:rPr>
        <w:t xml:space="preserve"> </w:t>
      </w:r>
    </w:p>
    <w:p w:rsidR="00B77766" w:rsidRPr="00E55A51" w:rsidRDefault="00826084" w:rsidP="00777ADE">
      <w:pPr>
        <w:spacing w:line="400" w:lineRule="atLeast"/>
        <w:rPr>
          <w:b/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HD:</w:t>
      </w:r>
    </w:p>
    <w:p w:rsidR="00B77766" w:rsidRDefault="00891508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>a</w:t>
      </w:r>
      <w:r w:rsidRPr="00E55A51">
        <w:rPr>
          <w:b/>
          <w:bCs w:val="0"/>
          <w:sz w:val="26"/>
          <w:szCs w:val="26"/>
          <w:lang w:val="pt-BR"/>
        </w:rPr>
        <w:t xml:space="preserve">) </w:t>
      </w:r>
      <w:r w:rsidR="00B77766" w:rsidRPr="00E55A51">
        <w:rPr>
          <w:b/>
          <w:bCs w:val="0"/>
          <w:sz w:val="26"/>
          <w:szCs w:val="26"/>
          <w:lang w:val="pt-BR"/>
        </w:rPr>
        <w:t>Bước1</w:t>
      </w:r>
      <w:r w:rsidR="00B77766">
        <w:rPr>
          <w:bCs w:val="0"/>
          <w:sz w:val="26"/>
          <w:szCs w:val="26"/>
          <w:lang w:val="pt-BR"/>
        </w:rPr>
        <w:t xml:space="preserve">:Ta có DE//BC </w:t>
      </w:r>
      <w:r w:rsidR="00B77766" w:rsidRPr="00B77766">
        <w:rPr>
          <w:bCs w:val="0"/>
          <w:szCs w:val="26"/>
          <w:lang w:val="pt-BR"/>
        </w:rPr>
        <w:t>(v</w:t>
      </w:r>
      <w:r w:rsidR="00B77766">
        <w:rPr>
          <w:bCs w:val="0"/>
          <w:sz w:val="26"/>
          <w:szCs w:val="26"/>
          <w:lang w:val="pt-BR"/>
        </w:rPr>
        <w:t xml:space="preserve">ì a//BC mà DE thuộc a) </w:t>
      </w:r>
      <w:r w:rsidR="00B77766" w:rsidRPr="00B77766">
        <w:rPr>
          <w:bCs w:val="0"/>
          <w:position w:val="-14"/>
          <w:sz w:val="26"/>
          <w:szCs w:val="26"/>
          <w:lang w:val="pt-BR"/>
        </w:rPr>
        <w:object w:dxaOrig="220" w:dyaOrig="460">
          <v:shape id="_x0000_i1035" type="#_x0000_t75" style="width:11.25pt;height:23.15pt" o:ole="">
            <v:imagedata r:id="rId30" o:title=""/>
          </v:shape>
          <o:OLEObject Type="Embed" ProgID="Equation.3" ShapeID="_x0000_i1035" DrawAspect="Content" ObjectID="_1649057735" r:id="rId31"/>
        </w:object>
      </w:r>
    </w:p>
    <w:p w:rsidR="00891508" w:rsidRDefault="00510A9B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</w:t>
      </w:r>
      <w:r w:rsidR="00B77766" w:rsidRPr="00E55A51">
        <w:rPr>
          <w:b/>
          <w:bCs w:val="0"/>
          <w:sz w:val="26"/>
          <w:szCs w:val="26"/>
          <w:lang w:val="pt-BR"/>
        </w:rPr>
        <w:t>Bước2</w:t>
      </w:r>
      <w:r w:rsidR="00B77766" w:rsidRPr="00826084">
        <w:rPr>
          <w:noProof/>
          <w:lang w:val="en-US"/>
        </w:rPr>
        <w:drawing>
          <wp:anchor distT="0" distB="0" distL="114300" distR="114300" simplePos="0" relativeHeight="251674624" behindDoc="0" locked="0" layoutInCell="1" allowOverlap="1" wp14:anchorId="079EC912" wp14:editId="71945D13">
            <wp:simplePos x="0" y="0"/>
            <wp:positionH relativeFrom="column">
              <wp:posOffset>2963545</wp:posOffset>
            </wp:positionH>
            <wp:positionV relativeFrom="paragraph">
              <wp:posOffset>116840</wp:posOffset>
            </wp:positionV>
            <wp:extent cx="2774950" cy="163004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163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7766">
        <w:rPr>
          <w:bCs w:val="0"/>
          <w:sz w:val="26"/>
          <w:szCs w:val="26"/>
          <w:lang w:val="pt-BR"/>
        </w:rPr>
        <w:t>:</w:t>
      </w:r>
      <w:r w:rsidR="00891508">
        <w:rPr>
          <w:bCs w:val="0"/>
          <w:sz w:val="26"/>
          <w:szCs w:val="26"/>
          <w:lang w:val="pt-BR"/>
        </w:rPr>
        <w:t xml:space="preserve">Áp dụng định lý Ta lét </w:t>
      </w:r>
    </w:p>
    <w:p w:rsidR="004075A5" w:rsidRPr="00510A9B" w:rsidRDefault="00B77766" w:rsidP="00777ADE">
      <w:pPr>
        <w:spacing w:line="400" w:lineRule="atLeast"/>
        <w:rPr>
          <w:position w:val="-34"/>
          <w:sz w:val="26"/>
          <w:szCs w:val="26"/>
          <w:lang w:val="pt-BR"/>
        </w:rPr>
      </w:pPr>
      <w:r>
        <w:rPr>
          <w:position w:val="-34"/>
          <w:sz w:val="26"/>
          <w:szCs w:val="26"/>
          <w:lang w:val="pt-BR"/>
        </w:rPr>
        <w:t xml:space="preserve">     </w:t>
      </w:r>
      <w:r w:rsidR="00510A9B">
        <w:rPr>
          <w:position w:val="-34"/>
          <w:sz w:val="26"/>
          <w:szCs w:val="26"/>
          <w:lang w:val="pt-BR"/>
        </w:rPr>
        <w:t xml:space="preserve">      </w:t>
      </w:r>
      <w:r w:rsidR="004075A5" w:rsidRPr="004075A5">
        <w:rPr>
          <w:position w:val="-80"/>
          <w:sz w:val="26"/>
          <w:szCs w:val="26"/>
          <w:lang w:val="fr-FR"/>
        </w:rPr>
        <w:object w:dxaOrig="3300" w:dyaOrig="2360">
          <v:shape id="_x0000_i1036" type="#_x0000_t75" style="width:108.95pt;height:78.9pt" o:ole="">
            <v:imagedata r:id="rId33" o:title=""/>
          </v:shape>
          <o:OLEObject Type="Embed" ProgID="Equation.3" ShapeID="_x0000_i1036" DrawAspect="Content" ObjectID="_1649057736" r:id="rId34"/>
        </w:object>
      </w:r>
    </w:p>
    <w:p w:rsidR="004075A5" w:rsidRPr="00510A9B" w:rsidRDefault="004075A5" w:rsidP="00777ADE">
      <w:pPr>
        <w:spacing w:line="400" w:lineRule="atLeast"/>
        <w:rPr>
          <w:position w:val="-34"/>
          <w:sz w:val="26"/>
          <w:szCs w:val="26"/>
          <w:lang w:val="pt-BR"/>
        </w:rPr>
      </w:pPr>
    </w:p>
    <w:p w:rsidR="00AB21A3" w:rsidRDefault="00AB21A3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</w:t>
      </w:r>
    </w:p>
    <w:p w:rsidR="004075A5" w:rsidRDefault="00510A9B" w:rsidP="00777ADE">
      <w:pPr>
        <w:spacing w:line="400" w:lineRule="atLeast"/>
        <w:rPr>
          <w:bCs w:val="0"/>
          <w:sz w:val="26"/>
          <w:szCs w:val="26"/>
          <w:lang w:val="pt-BR"/>
        </w:rPr>
      </w:pPr>
      <w:r w:rsidRPr="004075A5">
        <w:rPr>
          <w:noProof/>
          <w:lang w:val="en-US"/>
        </w:rPr>
        <w:lastRenderedPageBreak/>
        <w:drawing>
          <wp:anchor distT="0" distB="0" distL="114300" distR="114300" simplePos="0" relativeHeight="251675648" behindDoc="0" locked="0" layoutInCell="1" allowOverlap="1" wp14:anchorId="3CA1DADA" wp14:editId="2855B790">
            <wp:simplePos x="0" y="0"/>
            <wp:positionH relativeFrom="column">
              <wp:posOffset>3474085</wp:posOffset>
            </wp:positionH>
            <wp:positionV relativeFrom="paragraph">
              <wp:posOffset>-64770</wp:posOffset>
            </wp:positionV>
            <wp:extent cx="2305685" cy="203581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20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5A5">
        <w:rPr>
          <w:bCs w:val="0"/>
          <w:sz w:val="26"/>
          <w:szCs w:val="26"/>
          <w:lang w:val="pt-BR"/>
        </w:rPr>
        <w:t>b)</w:t>
      </w:r>
      <w:r w:rsidR="004075A5" w:rsidRPr="004075A5">
        <w:rPr>
          <w:bCs w:val="0"/>
          <w:sz w:val="26"/>
          <w:szCs w:val="26"/>
          <w:lang w:val="pt-BR"/>
        </w:rPr>
        <w:t xml:space="preserve"> </w:t>
      </w:r>
      <w:r w:rsidR="004075A5" w:rsidRPr="00E55A51">
        <w:rPr>
          <w:b/>
          <w:bCs w:val="0"/>
          <w:sz w:val="26"/>
          <w:szCs w:val="26"/>
          <w:lang w:val="pt-BR"/>
        </w:rPr>
        <w:t>Bước1</w:t>
      </w:r>
      <w:r w:rsidR="004075A5">
        <w:rPr>
          <w:bCs w:val="0"/>
          <w:sz w:val="26"/>
          <w:szCs w:val="26"/>
          <w:lang w:val="pt-BR"/>
        </w:rPr>
        <w:t>: Chứng minh DE//AB</w:t>
      </w:r>
    </w:p>
    <w:p w:rsidR="004075A5" w:rsidRDefault="00510A9B" w:rsidP="00777ADE">
      <w:pPr>
        <w:spacing w:line="400" w:lineRule="atLeast"/>
        <w:rPr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 xml:space="preserve">    </w:t>
      </w:r>
      <w:r w:rsidR="004075A5" w:rsidRPr="00E55A51">
        <w:rPr>
          <w:b/>
          <w:bCs w:val="0"/>
          <w:sz w:val="26"/>
          <w:szCs w:val="26"/>
          <w:lang w:val="pt-BR"/>
        </w:rPr>
        <w:t>Bước2</w:t>
      </w:r>
      <w:r w:rsidR="004075A5">
        <w:rPr>
          <w:bCs w:val="0"/>
          <w:sz w:val="26"/>
          <w:szCs w:val="26"/>
          <w:lang w:val="pt-BR"/>
        </w:rPr>
        <w:t>:</w:t>
      </w:r>
      <w:r w:rsidR="004075A5" w:rsidRPr="004075A5">
        <w:rPr>
          <w:bCs w:val="0"/>
          <w:sz w:val="26"/>
          <w:szCs w:val="26"/>
          <w:lang w:val="pt-BR"/>
        </w:rPr>
        <w:t xml:space="preserve"> </w:t>
      </w:r>
      <w:r w:rsidR="004075A5">
        <w:rPr>
          <w:bCs w:val="0"/>
          <w:sz w:val="26"/>
          <w:szCs w:val="26"/>
          <w:lang w:val="pt-BR"/>
        </w:rPr>
        <w:t>Áp dụng định lý Ta lét tính được EA</w:t>
      </w:r>
    </w:p>
    <w:p w:rsidR="004075A5" w:rsidRDefault="00510A9B" w:rsidP="00777ADE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   </w:t>
      </w:r>
      <w:r w:rsidR="004075A5" w:rsidRPr="00E55A51">
        <w:rPr>
          <w:b/>
          <w:bCs w:val="0"/>
          <w:sz w:val="26"/>
          <w:szCs w:val="26"/>
          <w:lang w:val="pt-BR"/>
        </w:rPr>
        <w:t>Bước3</w:t>
      </w:r>
      <w:r w:rsidR="004075A5">
        <w:rPr>
          <w:bCs w:val="0"/>
          <w:sz w:val="26"/>
          <w:szCs w:val="26"/>
          <w:lang w:val="pt-BR"/>
        </w:rPr>
        <w:t>:</w:t>
      </w:r>
      <w:r w:rsidR="00B77766">
        <w:rPr>
          <w:bCs w:val="0"/>
          <w:sz w:val="26"/>
          <w:szCs w:val="26"/>
          <w:lang w:val="pt-BR"/>
        </w:rPr>
        <w:t xml:space="preserve"> Tính AC = CE + EA suy ra y = ...</w:t>
      </w:r>
      <w:r w:rsidR="004075A5">
        <w:rPr>
          <w:bCs w:val="0"/>
          <w:sz w:val="26"/>
          <w:szCs w:val="26"/>
          <w:lang w:val="pt-BR"/>
        </w:rPr>
        <w:t xml:space="preserve"> </w:t>
      </w:r>
    </w:p>
    <w:p w:rsidR="00B26A8D" w:rsidRDefault="00B26A8D" w:rsidP="00B26A8D">
      <w:pPr>
        <w:spacing w:line="400" w:lineRule="atLeast"/>
        <w:rPr>
          <w:bCs w:val="0"/>
          <w:sz w:val="26"/>
          <w:szCs w:val="26"/>
          <w:lang w:val="pt-BR"/>
        </w:rPr>
      </w:pPr>
      <w:r w:rsidRPr="00E55A51">
        <w:rPr>
          <w:b/>
          <w:bCs w:val="0"/>
          <w:sz w:val="26"/>
          <w:szCs w:val="26"/>
          <w:lang w:val="pt-BR"/>
        </w:rPr>
        <w:t>Cách</w:t>
      </w:r>
      <w:r w:rsidR="009632CA">
        <w:rPr>
          <w:b/>
          <w:bCs w:val="0"/>
          <w:sz w:val="26"/>
          <w:szCs w:val="26"/>
          <w:lang w:val="pt-BR"/>
        </w:rPr>
        <w:t xml:space="preserve"> </w:t>
      </w:r>
      <w:r w:rsidRPr="00E55A51">
        <w:rPr>
          <w:b/>
          <w:bCs w:val="0"/>
          <w:sz w:val="26"/>
          <w:szCs w:val="26"/>
          <w:lang w:val="pt-BR"/>
        </w:rPr>
        <w:t>2</w:t>
      </w:r>
      <w:r>
        <w:rPr>
          <w:bCs w:val="0"/>
          <w:sz w:val="26"/>
          <w:szCs w:val="26"/>
          <w:lang w:val="pt-BR"/>
        </w:rPr>
        <w:t>: Có thể tính CB trước, rồi</w:t>
      </w:r>
      <w:r w:rsidRPr="00B26A8D">
        <w:rPr>
          <w:bCs w:val="0"/>
          <w:sz w:val="26"/>
          <w:szCs w:val="26"/>
          <w:lang w:val="pt-BR"/>
        </w:rPr>
        <w:t xml:space="preserve"> </w:t>
      </w:r>
      <w:r>
        <w:rPr>
          <w:bCs w:val="0"/>
          <w:sz w:val="26"/>
          <w:szCs w:val="26"/>
          <w:lang w:val="pt-BR"/>
        </w:rPr>
        <w:t xml:space="preserve">Áp dụng định lý Ta lét tính được CA suy ra y = ... </w:t>
      </w:r>
    </w:p>
    <w:p w:rsidR="006021B3" w:rsidRDefault="00B26A8D" w:rsidP="0072343D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 </w:t>
      </w:r>
    </w:p>
    <w:p w:rsidR="009632CA" w:rsidRPr="00930E27" w:rsidRDefault="00930E27" w:rsidP="009632CA">
      <w:pPr>
        <w:spacing w:line="400" w:lineRule="atLeast"/>
        <w:rPr>
          <w:b/>
          <w:sz w:val="28"/>
          <w:szCs w:val="28"/>
          <w:lang w:val="pt-BR"/>
        </w:rPr>
      </w:pPr>
      <w:r w:rsidRPr="00930E27">
        <w:rPr>
          <w:b/>
          <w:sz w:val="28"/>
          <w:szCs w:val="28"/>
          <w:lang w:val="pt-BR"/>
        </w:rPr>
        <w:t>Dặn dò:</w:t>
      </w:r>
    </w:p>
    <w:p w:rsidR="00930E27" w:rsidRDefault="00930E27" w:rsidP="009632CA">
      <w:pPr>
        <w:spacing w:line="400" w:lineRule="atLeast"/>
        <w:rPr>
          <w:bCs w:val="0"/>
          <w:sz w:val="26"/>
          <w:szCs w:val="26"/>
          <w:lang w:val="pt-BR"/>
        </w:rPr>
      </w:pPr>
      <w:r w:rsidRPr="00930E27">
        <w:rPr>
          <w:sz w:val="26"/>
          <w:szCs w:val="26"/>
          <w:lang w:val="pt-BR"/>
        </w:rPr>
        <w:t>1) Học thuộc định lý Ta lét</w:t>
      </w:r>
      <w:r>
        <w:rPr>
          <w:sz w:val="26"/>
          <w:szCs w:val="26"/>
          <w:lang w:val="pt-BR"/>
        </w:rPr>
        <w:t xml:space="preserve"> (</w:t>
      </w:r>
      <w:r>
        <w:rPr>
          <w:bCs w:val="0"/>
          <w:sz w:val="26"/>
          <w:szCs w:val="26"/>
          <w:lang w:val="pt-BR"/>
        </w:rPr>
        <w:t>viết cho đúng  các</w:t>
      </w:r>
      <w:r w:rsidRPr="00930E27">
        <w:rPr>
          <w:bCs w:val="0"/>
          <w:sz w:val="26"/>
          <w:szCs w:val="26"/>
          <w:lang w:val="pt-BR"/>
        </w:rPr>
        <w:t xml:space="preserve"> </w:t>
      </w:r>
      <w:r>
        <w:rPr>
          <w:bCs w:val="0"/>
          <w:sz w:val="26"/>
          <w:szCs w:val="26"/>
          <w:lang w:val="pt-BR"/>
        </w:rPr>
        <w:t xml:space="preserve">cặp tỉ số bằng nhau trong </w:t>
      </w:r>
      <w:r w:rsidRPr="00AB21A3">
        <w:rPr>
          <w:bCs w:val="0"/>
          <w:sz w:val="26"/>
          <w:szCs w:val="26"/>
          <w:lang w:val="pt-BR"/>
        </w:rPr>
        <w:t>định lý</w:t>
      </w:r>
      <w:r>
        <w:rPr>
          <w:bCs w:val="0"/>
          <w:sz w:val="26"/>
          <w:szCs w:val="26"/>
          <w:lang w:val="pt-BR"/>
        </w:rPr>
        <w:t>)</w:t>
      </w:r>
    </w:p>
    <w:p w:rsidR="00930E27" w:rsidRDefault="00930E27" w:rsidP="009632CA">
      <w:pPr>
        <w:spacing w:line="400" w:lineRule="atLeast"/>
        <w:rPr>
          <w:bCs w:val="0"/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>2) Xem lại các bài tập đã giải</w:t>
      </w:r>
    </w:p>
    <w:p w:rsidR="00930E27" w:rsidRDefault="00930E27" w:rsidP="009632CA">
      <w:pPr>
        <w:spacing w:line="400" w:lineRule="atLeast"/>
        <w:rPr>
          <w:sz w:val="26"/>
          <w:szCs w:val="26"/>
          <w:lang w:val="pt-BR"/>
        </w:rPr>
      </w:pPr>
      <w:r>
        <w:rPr>
          <w:bCs w:val="0"/>
          <w:sz w:val="26"/>
          <w:szCs w:val="26"/>
          <w:lang w:val="pt-BR"/>
        </w:rPr>
        <w:t xml:space="preserve">3) Làm các bài tập 2, 4 và 5 </w:t>
      </w:r>
      <w:r>
        <w:rPr>
          <w:sz w:val="26"/>
          <w:szCs w:val="26"/>
          <w:lang w:val="pt-BR"/>
        </w:rPr>
        <w:t>SGK/ trang 59</w:t>
      </w:r>
      <w:bookmarkStart w:id="0" w:name="_GoBack"/>
      <w:bookmarkEnd w:id="0"/>
    </w:p>
    <w:p w:rsidR="006F43E2" w:rsidRDefault="006F43E2" w:rsidP="009632CA">
      <w:pPr>
        <w:spacing w:line="400" w:lineRule="atLeast"/>
        <w:rPr>
          <w:sz w:val="26"/>
          <w:szCs w:val="26"/>
          <w:lang w:val="pt-BR"/>
        </w:rPr>
      </w:pPr>
      <w:r w:rsidRPr="00F442D2">
        <w:rPr>
          <w:b/>
          <w:sz w:val="26"/>
          <w:szCs w:val="26"/>
          <w:lang w:val="pt-BR"/>
        </w:rPr>
        <w:t>HD</w:t>
      </w:r>
      <w:r>
        <w:rPr>
          <w:sz w:val="26"/>
          <w:szCs w:val="26"/>
          <w:lang w:val="pt-BR"/>
        </w:rPr>
        <w:t>:</w:t>
      </w:r>
      <w:r w:rsidR="001751D9">
        <w:rPr>
          <w:sz w:val="26"/>
          <w:szCs w:val="26"/>
          <w:lang w:val="pt-BR"/>
        </w:rPr>
        <w:t xml:space="preserve"> bài 4 dùng tính chất của tỉ lệ thức</w:t>
      </w:r>
    </w:p>
    <w:p w:rsidR="001751D9" w:rsidRDefault="00D818CA" w:rsidP="009632CA">
      <w:pPr>
        <w:spacing w:line="400" w:lineRule="atLeast"/>
        <w:rPr>
          <w:sz w:val="26"/>
          <w:szCs w:val="26"/>
          <w:lang w:val="pt-BR"/>
        </w:rPr>
      </w:pPr>
      <w:r w:rsidRPr="001751D9">
        <w:rPr>
          <w:position w:val="-34"/>
          <w:sz w:val="26"/>
          <w:szCs w:val="26"/>
          <w:lang w:val="pt-BR"/>
        </w:rPr>
        <w:object w:dxaOrig="5200" w:dyaOrig="880">
          <v:shape id="_x0000_i1037" type="#_x0000_t75" style="width:196.6pt;height:33.2pt" o:ole="">
            <v:imagedata r:id="rId36" o:title=""/>
          </v:shape>
          <o:OLEObject Type="Embed" ProgID="Equation.3" ShapeID="_x0000_i1037" DrawAspect="Content" ObjectID="_1649057737" r:id="rId37"/>
        </w:object>
      </w:r>
    </w:p>
    <w:p w:rsidR="00930E27" w:rsidRPr="00930E27" w:rsidRDefault="00930E27" w:rsidP="00930E27">
      <w:pPr>
        <w:spacing w:line="400" w:lineRule="atLeast"/>
        <w:jc w:val="center"/>
        <w:rPr>
          <w:sz w:val="26"/>
          <w:szCs w:val="26"/>
          <w:lang w:val="pt-BR"/>
        </w:rPr>
      </w:pPr>
      <w:r w:rsidRPr="009B167E">
        <w:rPr>
          <w:b/>
          <w:sz w:val="28"/>
          <w:szCs w:val="28"/>
          <w:lang w:val="nl-NL"/>
        </w:rPr>
        <w:t>Chúc các em làm bài thành công và nhớ phản hồi về GVBM.</w:t>
      </w:r>
    </w:p>
    <w:p w:rsidR="00161157" w:rsidRPr="009632CA" w:rsidRDefault="00161157" w:rsidP="0072343D">
      <w:pPr>
        <w:spacing w:line="400" w:lineRule="atLeast"/>
        <w:rPr>
          <w:bCs w:val="0"/>
          <w:sz w:val="26"/>
          <w:szCs w:val="26"/>
        </w:rPr>
      </w:pPr>
    </w:p>
    <w:p w:rsidR="0072343D" w:rsidRPr="006021B3" w:rsidRDefault="0072343D" w:rsidP="0072343D">
      <w:pPr>
        <w:spacing w:line="400" w:lineRule="atLeast"/>
        <w:rPr>
          <w:bCs w:val="0"/>
          <w:sz w:val="26"/>
          <w:szCs w:val="26"/>
          <w:u w:val="single"/>
          <w:lang w:val="pt-BR"/>
        </w:rPr>
      </w:pPr>
    </w:p>
    <w:p w:rsidR="0072343D" w:rsidRPr="0072343D" w:rsidRDefault="0072343D" w:rsidP="0072343D">
      <w:pPr>
        <w:spacing w:line="400" w:lineRule="atLeast"/>
        <w:rPr>
          <w:sz w:val="26"/>
          <w:szCs w:val="26"/>
        </w:rPr>
      </w:pPr>
    </w:p>
    <w:p w:rsidR="00D34018" w:rsidRPr="00D34018" w:rsidRDefault="00D34018" w:rsidP="00BD1624">
      <w:pPr>
        <w:spacing w:line="400" w:lineRule="atLeast"/>
        <w:rPr>
          <w:bCs w:val="0"/>
          <w:sz w:val="26"/>
          <w:szCs w:val="26"/>
          <w:lang w:val="pt-BR"/>
        </w:rPr>
      </w:pPr>
    </w:p>
    <w:p w:rsidR="00BD1624" w:rsidRDefault="00735802" w:rsidP="00BD1624">
      <w:pPr>
        <w:spacing w:line="400" w:lineRule="atLeast"/>
        <w:rPr>
          <w:bCs w:val="0"/>
          <w:sz w:val="26"/>
          <w:szCs w:val="26"/>
          <w:lang w:val="pt-BR"/>
        </w:rPr>
      </w:pPr>
      <w:r w:rsidRPr="00735802">
        <w:rPr>
          <w:bCs w:val="0"/>
          <w:sz w:val="26"/>
          <w:szCs w:val="26"/>
          <w:lang w:val="pt-BR"/>
        </w:rPr>
        <w:t xml:space="preserve"> </w:t>
      </w:r>
    </w:p>
    <w:p w:rsidR="00BD1624" w:rsidRPr="00B8614A" w:rsidRDefault="00BD1624" w:rsidP="00BD1624">
      <w:pPr>
        <w:spacing w:line="400" w:lineRule="atLeast"/>
        <w:rPr>
          <w:bCs w:val="0"/>
          <w:sz w:val="26"/>
          <w:szCs w:val="26"/>
          <w:u w:val="single"/>
          <w:lang w:val="pt-BR"/>
        </w:rPr>
      </w:pPr>
    </w:p>
    <w:p w:rsidR="00BD1624" w:rsidRPr="00BD1624" w:rsidRDefault="00BD1624">
      <w:pPr>
        <w:rPr>
          <w:bCs w:val="0"/>
          <w:color w:val="FF0000"/>
          <w:sz w:val="26"/>
          <w:szCs w:val="26"/>
          <w:lang w:val="pt-BR"/>
        </w:rPr>
      </w:pPr>
    </w:p>
    <w:p w:rsidR="00BD1624" w:rsidRPr="00BD1624" w:rsidRDefault="00BD1624">
      <w:pPr>
        <w:rPr>
          <w:bCs w:val="0"/>
          <w:sz w:val="26"/>
          <w:szCs w:val="26"/>
          <w:lang w:val="pt-BR"/>
        </w:rPr>
      </w:pPr>
    </w:p>
    <w:sectPr w:rsidR="00BD1624" w:rsidRPr="00BD16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31E5"/>
    <w:rsid w:val="00003701"/>
    <w:rsid w:val="00012BAC"/>
    <w:rsid w:val="00020BB3"/>
    <w:rsid w:val="00027C66"/>
    <w:rsid w:val="000343CE"/>
    <w:rsid w:val="0003471B"/>
    <w:rsid w:val="00034B9D"/>
    <w:rsid w:val="00035803"/>
    <w:rsid w:val="00040CB5"/>
    <w:rsid w:val="00042BB5"/>
    <w:rsid w:val="0004626A"/>
    <w:rsid w:val="00063943"/>
    <w:rsid w:val="000723F8"/>
    <w:rsid w:val="000808AE"/>
    <w:rsid w:val="0009009D"/>
    <w:rsid w:val="000A3F3B"/>
    <w:rsid w:val="000C445A"/>
    <w:rsid w:val="000C4B9D"/>
    <w:rsid w:val="000D0E50"/>
    <w:rsid w:val="000D133A"/>
    <w:rsid w:val="000D7977"/>
    <w:rsid w:val="001131FF"/>
    <w:rsid w:val="0011507D"/>
    <w:rsid w:val="00115FC3"/>
    <w:rsid w:val="00123A07"/>
    <w:rsid w:val="00124E9D"/>
    <w:rsid w:val="00132365"/>
    <w:rsid w:val="00133505"/>
    <w:rsid w:val="00142287"/>
    <w:rsid w:val="00143305"/>
    <w:rsid w:val="00143404"/>
    <w:rsid w:val="00147672"/>
    <w:rsid w:val="00156A2C"/>
    <w:rsid w:val="00160996"/>
    <w:rsid w:val="00161157"/>
    <w:rsid w:val="00166E70"/>
    <w:rsid w:val="001717F9"/>
    <w:rsid w:val="001751D9"/>
    <w:rsid w:val="0017779C"/>
    <w:rsid w:val="00191923"/>
    <w:rsid w:val="001949B0"/>
    <w:rsid w:val="001A0A7B"/>
    <w:rsid w:val="001A245D"/>
    <w:rsid w:val="001B54DB"/>
    <w:rsid w:val="001C3439"/>
    <w:rsid w:val="001C3804"/>
    <w:rsid w:val="001C614D"/>
    <w:rsid w:val="001E17F5"/>
    <w:rsid w:val="001E6B9E"/>
    <w:rsid w:val="001F0CE9"/>
    <w:rsid w:val="001F27EA"/>
    <w:rsid w:val="001F28D2"/>
    <w:rsid w:val="00201A3D"/>
    <w:rsid w:val="0020285C"/>
    <w:rsid w:val="002036FF"/>
    <w:rsid w:val="002105A9"/>
    <w:rsid w:val="0021241E"/>
    <w:rsid w:val="002125FF"/>
    <w:rsid w:val="0021579A"/>
    <w:rsid w:val="00215ADC"/>
    <w:rsid w:val="002234A6"/>
    <w:rsid w:val="00227993"/>
    <w:rsid w:val="00233277"/>
    <w:rsid w:val="002374E0"/>
    <w:rsid w:val="00240405"/>
    <w:rsid w:val="00253A8A"/>
    <w:rsid w:val="00256040"/>
    <w:rsid w:val="0026161F"/>
    <w:rsid w:val="00274D03"/>
    <w:rsid w:val="00292D06"/>
    <w:rsid w:val="002934D7"/>
    <w:rsid w:val="002956FD"/>
    <w:rsid w:val="002A1791"/>
    <w:rsid w:val="002A4168"/>
    <w:rsid w:val="002A6678"/>
    <w:rsid w:val="002A737E"/>
    <w:rsid w:val="002B021C"/>
    <w:rsid w:val="002B2930"/>
    <w:rsid w:val="002C3444"/>
    <w:rsid w:val="002D4A7F"/>
    <w:rsid w:val="002E0FEA"/>
    <w:rsid w:val="002F13A6"/>
    <w:rsid w:val="002F7D19"/>
    <w:rsid w:val="00312CF2"/>
    <w:rsid w:val="00314127"/>
    <w:rsid w:val="00314714"/>
    <w:rsid w:val="003153A6"/>
    <w:rsid w:val="00316BB7"/>
    <w:rsid w:val="003313B4"/>
    <w:rsid w:val="0033418B"/>
    <w:rsid w:val="0033451F"/>
    <w:rsid w:val="00337D25"/>
    <w:rsid w:val="00342002"/>
    <w:rsid w:val="0035619A"/>
    <w:rsid w:val="00360433"/>
    <w:rsid w:val="00360E18"/>
    <w:rsid w:val="00361C2C"/>
    <w:rsid w:val="00370084"/>
    <w:rsid w:val="00370283"/>
    <w:rsid w:val="00377099"/>
    <w:rsid w:val="00377568"/>
    <w:rsid w:val="0039239C"/>
    <w:rsid w:val="00393162"/>
    <w:rsid w:val="003A3D63"/>
    <w:rsid w:val="003A4BA5"/>
    <w:rsid w:val="003A5852"/>
    <w:rsid w:val="003B0570"/>
    <w:rsid w:val="003B57F4"/>
    <w:rsid w:val="003B5D68"/>
    <w:rsid w:val="003D2307"/>
    <w:rsid w:val="003D4360"/>
    <w:rsid w:val="003D6E47"/>
    <w:rsid w:val="003F23B6"/>
    <w:rsid w:val="003F2EF1"/>
    <w:rsid w:val="003F7E39"/>
    <w:rsid w:val="004075A5"/>
    <w:rsid w:val="00407D21"/>
    <w:rsid w:val="00410652"/>
    <w:rsid w:val="004231E5"/>
    <w:rsid w:val="004247A7"/>
    <w:rsid w:val="00430807"/>
    <w:rsid w:val="0043376F"/>
    <w:rsid w:val="00433AC1"/>
    <w:rsid w:val="00436E08"/>
    <w:rsid w:val="00440490"/>
    <w:rsid w:val="00440CB2"/>
    <w:rsid w:val="0044771B"/>
    <w:rsid w:val="00456616"/>
    <w:rsid w:val="00466877"/>
    <w:rsid w:val="00467B53"/>
    <w:rsid w:val="004705DA"/>
    <w:rsid w:val="0047210F"/>
    <w:rsid w:val="0047413A"/>
    <w:rsid w:val="0047529A"/>
    <w:rsid w:val="0047704F"/>
    <w:rsid w:val="0048530F"/>
    <w:rsid w:val="00490DE9"/>
    <w:rsid w:val="00493B99"/>
    <w:rsid w:val="004A23ED"/>
    <w:rsid w:val="004B3420"/>
    <w:rsid w:val="004C7522"/>
    <w:rsid w:val="004D36D2"/>
    <w:rsid w:val="004E5A39"/>
    <w:rsid w:val="004F5C70"/>
    <w:rsid w:val="00500372"/>
    <w:rsid w:val="0050160A"/>
    <w:rsid w:val="00503BBA"/>
    <w:rsid w:val="00505122"/>
    <w:rsid w:val="0050715B"/>
    <w:rsid w:val="00507805"/>
    <w:rsid w:val="00510A9B"/>
    <w:rsid w:val="005278DB"/>
    <w:rsid w:val="00531992"/>
    <w:rsid w:val="005321DA"/>
    <w:rsid w:val="00536A16"/>
    <w:rsid w:val="00547C91"/>
    <w:rsid w:val="00556515"/>
    <w:rsid w:val="00566FDB"/>
    <w:rsid w:val="0058295E"/>
    <w:rsid w:val="00583D6A"/>
    <w:rsid w:val="00587905"/>
    <w:rsid w:val="005900C7"/>
    <w:rsid w:val="00594D8F"/>
    <w:rsid w:val="0059589F"/>
    <w:rsid w:val="005A0887"/>
    <w:rsid w:val="005A12B6"/>
    <w:rsid w:val="005A3810"/>
    <w:rsid w:val="005A3D03"/>
    <w:rsid w:val="005C24EA"/>
    <w:rsid w:val="005C3280"/>
    <w:rsid w:val="005C5F8B"/>
    <w:rsid w:val="005D0256"/>
    <w:rsid w:val="005D093C"/>
    <w:rsid w:val="005D0972"/>
    <w:rsid w:val="005D16CF"/>
    <w:rsid w:val="005D2E5B"/>
    <w:rsid w:val="005D655A"/>
    <w:rsid w:val="005D7922"/>
    <w:rsid w:val="005E3EF0"/>
    <w:rsid w:val="005E79F2"/>
    <w:rsid w:val="005F2793"/>
    <w:rsid w:val="006021B3"/>
    <w:rsid w:val="00610B12"/>
    <w:rsid w:val="006143BC"/>
    <w:rsid w:val="006203FB"/>
    <w:rsid w:val="00630CA9"/>
    <w:rsid w:val="006521F8"/>
    <w:rsid w:val="00654638"/>
    <w:rsid w:val="00664343"/>
    <w:rsid w:val="00664C7F"/>
    <w:rsid w:val="00676712"/>
    <w:rsid w:val="0068250D"/>
    <w:rsid w:val="00693631"/>
    <w:rsid w:val="006A0EB5"/>
    <w:rsid w:val="006C3461"/>
    <w:rsid w:val="006C5EEE"/>
    <w:rsid w:val="006E0560"/>
    <w:rsid w:val="006F1D33"/>
    <w:rsid w:val="006F43E2"/>
    <w:rsid w:val="006F73D5"/>
    <w:rsid w:val="0070623A"/>
    <w:rsid w:val="00715E0E"/>
    <w:rsid w:val="0072343D"/>
    <w:rsid w:val="00723649"/>
    <w:rsid w:val="00726BE2"/>
    <w:rsid w:val="007338F2"/>
    <w:rsid w:val="00735802"/>
    <w:rsid w:val="00737FB8"/>
    <w:rsid w:val="00744307"/>
    <w:rsid w:val="00744FC5"/>
    <w:rsid w:val="00761569"/>
    <w:rsid w:val="00762311"/>
    <w:rsid w:val="007631C9"/>
    <w:rsid w:val="00775830"/>
    <w:rsid w:val="00777ADE"/>
    <w:rsid w:val="007838B6"/>
    <w:rsid w:val="00785E4A"/>
    <w:rsid w:val="007907D4"/>
    <w:rsid w:val="00791C49"/>
    <w:rsid w:val="0079269A"/>
    <w:rsid w:val="00793486"/>
    <w:rsid w:val="0079364F"/>
    <w:rsid w:val="0079452A"/>
    <w:rsid w:val="007B0832"/>
    <w:rsid w:val="007B5DCC"/>
    <w:rsid w:val="007C1A1C"/>
    <w:rsid w:val="007D0B10"/>
    <w:rsid w:val="007D2C36"/>
    <w:rsid w:val="007D458D"/>
    <w:rsid w:val="007D5A52"/>
    <w:rsid w:val="007D7E26"/>
    <w:rsid w:val="007E2606"/>
    <w:rsid w:val="00804044"/>
    <w:rsid w:val="00804D30"/>
    <w:rsid w:val="00806555"/>
    <w:rsid w:val="00826084"/>
    <w:rsid w:val="0083606B"/>
    <w:rsid w:val="00846886"/>
    <w:rsid w:val="00850E49"/>
    <w:rsid w:val="0085375C"/>
    <w:rsid w:val="00860A5F"/>
    <w:rsid w:val="00861B0B"/>
    <w:rsid w:val="00871A36"/>
    <w:rsid w:val="008733D1"/>
    <w:rsid w:val="00882261"/>
    <w:rsid w:val="00884BA2"/>
    <w:rsid w:val="00891508"/>
    <w:rsid w:val="008A2150"/>
    <w:rsid w:val="008A75B4"/>
    <w:rsid w:val="008C7571"/>
    <w:rsid w:val="008D2442"/>
    <w:rsid w:val="008D4380"/>
    <w:rsid w:val="008D506C"/>
    <w:rsid w:val="008F0015"/>
    <w:rsid w:val="008F4113"/>
    <w:rsid w:val="008F6153"/>
    <w:rsid w:val="008F6F76"/>
    <w:rsid w:val="00904EFB"/>
    <w:rsid w:val="00910B4D"/>
    <w:rsid w:val="00911750"/>
    <w:rsid w:val="00913662"/>
    <w:rsid w:val="00920E84"/>
    <w:rsid w:val="0092742D"/>
    <w:rsid w:val="00930E27"/>
    <w:rsid w:val="009406D7"/>
    <w:rsid w:val="0095307A"/>
    <w:rsid w:val="00955E49"/>
    <w:rsid w:val="009570D0"/>
    <w:rsid w:val="009632CA"/>
    <w:rsid w:val="009637CD"/>
    <w:rsid w:val="00965151"/>
    <w:rsid w:val="009660DD"/>
    <w:rsid w:val="00971E25"/>
    <w:rsid w:val="00975115"/>
    <w:rsid w:val="00976DE8"/>
    <w:rsid w:val="009B271F"/>
    <w:rsid w:val="009F0628"/>
    <w:rsid w:val="009F1C7A"/>
    <w:rsid w:val="009F2B0A"/>
    <w:rsid w:val="009F4A86"/>
    <w:rsid w:val="009F4D6B"/>
    <w:rsid w:val="00A128BE"/>
    <w:rsid w:val="00A172CA"/>
    <w:rsid w:val="00A1734C"/>
    <w:rsid w:val="00A17C6B"/>
    <w:rsid w:val="00A26EB4"/>
    <w:rsid w:val="00A5098E"/>
    <w:rsid w:val="00A54636"/>
    <w:rsid w:val="00A554B2"/>
    <w:rsid w:val="00A6083B"/>
    <w:rsid w:val="00A61495"/>
    <w:rsid w:val="00A642FA"/>
    <w:rsid w:val="00A72833"/>
    <w:rsid w:val="00A74262"/>
    <w:rsid w:val="00A84958"/>
    <w:rsid w:val="00AB21A3"/>
    <w:rsid w:val="00AC0F4D"/>
    <w:rsid w:val="00AC3E3F"/>
    <w:rsid w:val="00AC55E8"/>
    <w:rsid w:val="00AE02C5"/>
    <w:rsid w:val="00AF6F56"/>
    <w:rsid w:val="00B01C1D"/>
    <w:rsid w:val="00B051E4"/>
    <w:rsid w:val="00B15EF0"/>
    <w:rsid w:val="00B2194B"/>
    <w:rsid w:val="00B22BEC"/>
    <w:rsid w:val="00B26A8D"/>
    <w:rsid w:val="00B353AA"/>
    <w:rsid w:val="00B35CBA"/>
    <w:rsid w:val="00B35CC1"/>
    <w:rsid w:val="00B579D0"/>
    <w:rsid w:val="00B655CC"/>
    <w:rsid w:val="00B756A1"/>
    <w:rsid w:val="00B77766"/>
    <w:rsid w:val="00B77B97"/>
    <w:rsid w:val="00B85314"/>
    <w:rsid w:val="00B90303"/>
    <w:rsid w:val="00B95049"/>
    <w:rsid w:val="00B976F5"/>
    <w:rsid w:val="00BA1E7B"/>
    <w:rsid w:val="00BA3F30"/>
    <w:rsid w:val="00BA4D9F"/>
    <w:rsid w:val="00BA64CE"/>
    <w:rsid w:val="00BC0911"/>
    <w:rsid w:val="00BC1FA0"/>
    <w:rsid w:val="00BD1624"/>
    <w:rsid w:val="00BD567B"/>
    <w:rsid w:val="00BD7A6A"/>
    <w:rsid w:val="00C008C4"/>
    <w:rsid w:val="00C1154D"/>
    <w:rsid w:val="00C12AD2"/>
    <w:rsid w:val="00C2385B"/>
    <w:rsid w:val="00C60F4F"/>
    <w:rsid w:val="00C664DC"/>
    <w:rsid w:val="00C71CBF"/>
    <w:rsid w:val="00C7455B"/>
    <w:rsid w:val="00C74AE3"/>
    <w:rsid w:val="00C75715"/>
    <w:rsid w:val="00C85474"/>
    <w:rsid w:val="00C913EB"/>
    <w:rsid w:val="00CB0F3F"/>
    <w:rsid w:val="00CB138D"/>
    <w:rsid w:val="00CB2679"/>
    <w:rsid w:val="00CB2BB8"/>
    <w:rsid w:val="00CB41FC"/>
    <w:rsid w:val="00CB5610"/>
    <w:rsid w:val="00CD06C3"/>
    <w:rsid w:val="00CD4B40"/>
    <w:rsid w:val="00CE0568"/>
    <w:rsid w:val="00CF2BCA"/>
    <w:rsid w:val="00D06330"/>
    <w:rsid w:val="00D10FA3"/>
    <w:rsid w:val="00D34018"/>
    <w:rsid w:val="00D46C0C"/>
    <w:rsid w:val="00D50F14"/>
    <w:rsid w:val="00D635DF"/>
    <w:rsid w:val="00D72F3E"/>
    <w:rsid w:val="00D74C49"/>
    <w:rsid w:val="00D7507C"/>
    <w:rsid w:val="00D75C81"/>
    <w:rsid w:val="00D7750A"/>
    <w:rsid w:val="00D818CA"/>
    <w:rsid w:val="00D85E69"/>
    <w:rsid w:val="00D927F6"/>
    <w:rsid w:val="00D93DAB"/>
    <w:rsid w:val="00DB39CE"/>
    <w:rsid w:val="00DC0D4B"/>
    <w:rsid w:val="00DC4A8D"/>
    <w:rsid w:val="00DC53CD"/>
    <w:rsid w:val="00DD4CB4"/>
    <w:rsid w:val="00DE7F3C"/>
    <w:rsid w:val="00DF1B2B"/>
    <w:rsid w:val="00DF6C5C"/>
    <w:rsid w:val="00E2432E"/>
    <w:rsid w:val="00E25538"/>
    <w:rsid w:val="00E317C2"/>
    <w:rsid w:val="00E441E6"/>
    <w:rsid w:val="00E506E3"/>
    <w:rsid w:val="00E5109B"/>
    <w:rsid w:val="00E5294F"/>
    <w:rsid w:val="00E55A51"/>
    <w:rsid w:val="00E5742F"/>
    <w:rsid w:val="00E61CC5"/>
    <w:rsid w:val="00E91BED"/>
    <w:rsid w:val="00EC6AB0"/>
    <w:rsid w:val="00ED3588"/>
    <w:rsid w:val="00ED770C"/>
    <w:rsid w:val="00EF11F5"/>
    <w:rsid w:val="00EF49EA"/>
    <w:rsid w:val="00F34ADA"/>
    <w:rsid w:val="00F37F2F"/>
    <w:rsid w:val="00F442D2"/>
    <w:rsid w:val="00F5464B"/>
    <w:rsid w:val="00F64106"/>
    <w:rsid w:val="00F64595"/>
    <w:rsid w:val="00F74422"/>
    <w:rsid w:val="00F7781C"/>
    <w:rsid w:val="00F80D6A"/>
    <w:rsid w:val="00F85C50"/>
    <w:rsid w:val="00F935CA"/>
    <w:rsid w:val="00FA2E99"/>
    <w:rsid w:val="00FB29B0"/>
    <w:rsid w:val="00FB5698"/>
    <w:rsid w:val="00FC216D"/>
    <w:rsid w:val="00FC7599"/>
    <w:rsid w:val="00FD3E84"/>
    <w:rsid w:val="00FF1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31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31E5"/>
    <w:rPr>
      <w:rFonts w:ascii="Tahoma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6021B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bCs/>
        <w:position w:val="-30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31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31E5"/>
    <w:rPr>
      <w:rFonts w:ascii="Tahoma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6021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emf"/><Relationship Id="rId37" Type="http://schemas.openxmlformats.org/officeDocument/2006/relationships/oleObject" Target="embeddings/oleObject13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emf"/><Relationship Id="rId30" Type="http://schemas.openxmlformats.org/officeDocument/2006/relationships/image" Target="media/image16.wmf"/><Relationship Id="rId35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280</Words>
  <Characters>160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20</cp:revision>
  <dcterms:created xsi:type="dcterms:W3CDTF">2020-04-21T07:33:00Z</dcterms:created>
  <dcterms:modified xsi:type="dcterms:W3CDTF">2020-04-22T03:49:00Z</dcterms:modified>
</cp:coreProperties>
</file>